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INCLUDEPICTURE  "https://pic.17qq.com/uploads/mqgqmhpqy.jpeg" \* MERGEFORMATINET </w:instrText>
      </w:r>
      <w:r w:rsidR="00FB50F5">
        <w:fldChar w:fldCharType="separate"/>
      </w:r>
      <w:r w:rsidR="008608B2">
        <w:fldChar w:fldCharType="begin"/>
      </w:r>
      <w:r w:rsidR="008608B2">
        <w:instrText xml:space="preserve"> INCLUDEPICTURE  "https://pic.17qq.com/uploads/mqgqmhpqy.jpeg" \* MERGEFORMATINET </w:instrText>
      </w:r>
      <w:r w:rsidR="008608B2">
        <w:fldChar w:fldCharType="separate"/>
      </w:r>
      <w:r w:rsidR="002D2B55">
        <w:fldChar w:fldCharType="begin"/>
      </w:r>
      <w:r w:rsidR="002D2B55">
        <w:instrText xml:space="preserve"> INCLUDEPICTURE  "https://pic.17qq.com/uploads/mqgqmhpqy.jpeg" \* MERGEFORMATINET </w:instrText>
      </w:r>
      <w:r w:rsidR="002D2B55">
        <w:fldChar w:fldCharType="separate"/>
      </w:r>
      <w:r w:rsidR="00653761">
        <w:fldChar w:fldCharType="begin"/>
      </w:r>
      <w:r w:rsidR="00653761">
        <w:instrText xml:space="preserve"> </w:instrText>
      </w:r>
      <w:r w:rsidR="00653761">
        <w:instrText>INCLUDEPICTURE  "https://pic.17qq.com/uploads/mqgqmhpqy.jpeg" \* MERGEFORMATINET</w:instrText>
      </w:r>
      <w:r w:rsidR="00653761">
        <w:instrText xml:space="preserve"> </w:instrText>
      </w:r>
      <w:r w:rsidR="00653761">
        <w:fldChar w:fldCharType="separate"/>
      </w:r>
      <w:r w:rsidR="00565BA8">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25pt;height:97.9pt">
            <v:imagedata r:id="rId6" r:href="rId7"/>
          </v:shape>
        </w:pict>
      </w:r>
      <w:r w:rsidR="00653761">
        <w:fldChar w:fldCharType="end"/>
      </w:r>
      <w:r w:rsidR="002D2B55">
        <w:fldChar w:fldCharType="end"/>
      </w:r>
      <w:r w:rsidR="008608B2">
        <w:fldChar w:fldCharType="end"/>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bookmarkEnd w:id="0"/>
    <w:p w14:paraId="0911258F" w14:textId="2EC242D6" w:rsidR="00431618" w:rsidRDefault="00431618">
      <w:pPr>
        <w:spacing w:before="156" w:after="156"/>
      </w:pPr>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1121C1C3" w14:textId="2F6625B6" w:rsidR="008608B2"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13216" w:history="1">
            <w:r w:rsidR="008608B2" w:rsidRPr="00F71A41">
              <w:rPr>
                <w:rStyle w:val="a7"/>
                <w:rFonts w:ascii="宋体" w:hAnsi="宋体"/>
                <w:noProof/>
              </w:rPr>
              <w:t>1 引言</w:t>
            </w:r>
            <w:r w:rsidR="008608B2">
              <w:rPr>
                <w:noProof/>
                <w:webHidden/>
              </w:rPr>
              <w:tab/>
            </w:r>
            <w:r w:rsidR="008608B2">
              <w:rPr>
                <w:noProof/>
                <w:webHidden/>
              </w:rPr>
              <w:fldChar w:fldCharType="begin"/>
            </w:r>
            <w:r w:rsidR="008608B2">
              <w:rPr>
                <w:noProof/>
                <w:webHidden/>
              </w:rPr>
              <w:instrText xml:space="preserve"> PAGEREF _Toc104413216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57131D05" w14:textId="270E4DC2"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17" w:history="1">
            <w:r w:rsidR="008608B2" w:rsidRPr="00F71A41">
              <w:rPr>
                <w:rStyle w:val="a7"/>
                <w:noProof/>
              </w:rPr>
              <w:t xml:space="preserve">1.1 </w:t>
            </w:r>
            <w:r w:rsidR="008608B2" w:rsidRPr="00F71A41">
              <w:rPr>
                <w:rStyle w:val="a7"/>
                <w:noProof/>
              </w:rPr>
              <w:t>编写目的</w:t>
            </w:r>
            <w:r w:rsidR="008608B2">
              <w:rPr>
                <w:noProof/>
                <w:webHidden/>
              </w:rPr>
              <w:tab/>
            </w:r>
            <w:r w:rsidR="008608B2">
              <w:rPr>
                <w:noProof/>
                <w:webHidden/>
              </w:rPr>
              <w:fldChar w:fldCharType="begin"/>
            </w:r>
            <w:r w:rsidR="008608B2">
              <w:rPr>
                <w:noProof/>
                <w:webHidden/>
              </w:rPr>
              <w:instrText xml:space="preserve"> PAGEREF _Toc104413217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34D3817" w14:textId="5B8F4734"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18" w:history="1">
            <w:r w:rsidR="008608B2" w:rsidRPr="00F71A41">
              <w:rPr>
                <w:rStyle w:val="a7"/>
                <w:noProof/>
              </w:rPr>
              <w:t xml:space="preserve">1.2 </w:t>
            </w:r>
            <w:r w:rsidR="008608B2" w:rsidRPr="00F71A41">
              <w:rPr>
                <w:rStyle w:val="a7"/>
                <w:noProof/>
              </w:rPr>
              <w:t>背景</w:t>
            </w:r>
            <w:r w:rsidR="008608B2">
              <w:rPr>
                <w:noProof/>
                <w:webHidden/>
              </w:rPr>
              <w:tab/>
            </w:r>
            <w:r w:rsidR="008608B2">
              <w:rPr>
                <w:noProof/>
                <w:webHidden/>
              </w:rPr>
              <w:fldChar w:fldCharType="begin"/>
            </w:r>
            <w:r w:rsidR="008608B2">
              <w:rPr>
                <w:noProof/>
                <w:webHidden/>
              </w:rPr>
              <w:instrText xml:space="preserve"> PAGEREF _Toc104413218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46D73B8" w14:textId="28BE8A04"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19" w:history="1">
            <w:r w:rsidR="008608B2" w:rsidRPr="00F71A41">
              <w:rPr>
                <w:rStyle w:val="a7"/>
                <w:noProof/>
              </w:rPr>
              <w:t xml:space="preserve">1.3 </w:t>
            </w:r>
            <w:r w:rsidR="008608B2" w:rsidRPr="00F71A41">
              <w:rPr>
                <w:rStyle w:val="a7"/>
                <w:noProof/>
              </w:rPr>
              <w:t>定义</w:t>
            </w:r>
            <w:r w:rsidR="008608B2">
              <w:rPr>
                <w:noProof/>
                <w:webHidden/>
              </w:rPr>
              <w:tab/>
            </w:r>
            <w:r w:rsidR="008608B2">
              <w:rPr>
                <w:noProof/>
                <w:webHidden/>
              </w:rPr>
              <w:fldChar w:fldCharType="begin"/>
            </w:r>
            <w:r w:rsidR="008608B2">
              <w:rPr>
                <w:noProof/>
                <w:webHidden/>
              </w:rPr>
              <w:instrText xml:space="preserve"> PAGEREF _Toc104413219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45FD1782" w14:textId="0D10755A"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20" w:history="1">
            <w:r w:rsidR="008608B2" w:rsidRPr="00F71A41">
              <w:rPr>
                <w:rStyle w:val="a7"/>
                <w:noProof/>
              </w:rPr>
              <w:t xml:space="preserve">1.4 </w:t>
            </w:r>
            <w:r w:rsidR="008608B2" w:rsidRPr="00F71A41">
              <w:rPr>
                <w:rStyle w:val="a7"/>
                <w:noProof/>
              </w:rPr>
              <w:t>参考资料</w:t>
            </w:r>
            <w:r w:rsidR="008608B2">
              <w:rPr>
                <w:noProof/>
                <w:webHidden/>
              </w:rPr>
              <w:tab/>
            </w:r>
            <w:r w:rsidR="008608B2">
              <w:rPr>
                <w:noProof/>
                <w:webHidden/>
              </w:rPr>
              <w:fldChar w:fldCharType="begin"/>
            </w:r>
            <w:r w:rsidR="008608B2">
              <w:rPr>
                <w:noProof/>
                <w:webHidden/>
              </w:rPr>
              <w:instrText xml:space="preserve"> PAGEREF _Toc104413220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197BC2E0" w14:textId="0CE3958D" w:rsidR="008608B2" w:rsidRDefault="00653761">
          <w:pPr>
            <w:pStyle w:val="TOC1"/>
            <w:tabs>
              <w:tab w:val="right" w:leader="dot" w:pos="8296"/>
            </w:tabs>
            <w:spacing w:before="156" w:after="156"/>
            <w:rPr>
              <w:rFonts w:asciiTheme="minorHAnsi" w:eastAsiaTheme="minorEastAsia" w:hAnsiTheme="minorHAnsi" w:cstheme="minorBidi"/>
              <w:noProof/>
              <w:sz w:val="21"/>
            </w:rPr>
          </w:pPr>
          <w:hyperlink w:anchor="_Toc104413221" w:history="1">
            <w:r w:rsidR="008608B2" w:rsidRPr="00F71A41">
              <w:rPr>
                <w:rStyle w:val="a7"/>
                <w:rFonts w:ascii="宋体" w:hAnsi="宋体"/>
                <w:noProof/>
              </w:rPr>
              <w:t>2 设计概述</w:t>
            </w:r>
            <w:r w:rsidR="008608B2">
              <w:rPr>
                <w:noProof/>
                <w:webHidden/>
              </w:rPr>
              <w:tab/>
            </w:r>
            <w:r w:rsidR="008608B2">
              <w:rPr>
                <w:noProof/>
                <w:webHidden/>
              </w:rPr>
              <w:fldChar w:fldCharType="begin"/>
            </w:r>
            <w:r w:rsidR="008608B2">
              <w:rPr>
                <w:noProof/>
                <w:webHidden/>
              </w:rPr>
              <w:instrText xml:space="preserve"> PAGEREF _Toc104413221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3BEFCD63" w14:textId="4D69455E"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22" w:history="1">
            <w:r w:rsidR="008608B2" w:rsidRPr="00F71A41">
              <w:rPr>
                <w:rStyle w:val="a7"/>
                <w:noProof/>
              </w:rPr>
              <w:t xml:space="preserve">2.1 </w:t>
            </w:r>
            <w:r w:rsidR="008608B2" w:rsidRPr="00F71A41">
              <w:rPr>
                <w:rStyle w:val="a7"/>
                <w:noProof/>
              </w:rPr>
              <w:t>任务和目标</w:t>
            </w:r>
            <w:r w:rsidR="008608B2">
              <w:rPr>
                <w:noProof/>
                <w:webHidden/>
              </w:rPr>
              <w:tab/>
            </w:r>
            <w:r w:rsidR="008608B2">
              <w:rPr>
                <w:noProof/>
                <w:webHidden/>
              </w:rPr>
              <w:fldChar w:fldCharType="begin"/>
            </w:r>
            <w:r w:rsidR="008608B2">
              <w:rPr>
                <w:noProof/>
                <w:webHidden/>
              </w:rPr>
              <w:instrText xml:space="preserve"> PAGEREF _Toc104413222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79A729C6" w14:textId="6ED132C9"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23" w:history="1">
            <w:r w:rsidR="008608B2" w:rsidRPr="00F71A41">
              <w:rPr>
                <w:rStyle w:val="a7"/>
                <w:noProof/>
              </w:rPr>
              <w:t xml:space="preserve">2.2 </w:t>
            </w:r>
            <w:r w:rsidR="008608B2" w:rsidRPr="00F71A41">
              <w:rPr>
                <w:rStyle w:val="a7"/>
                <w:noProof/>
              </w:rPr>
              <w:t>需求概述</w:t>
            </w:r>
            <w:r w:rsidR="008608B2">
              <w:rPr>
                <w:noProof/>
                <w:webHidden/>
              </w:rPr>
              <w:tab/>
            </w:r>
            <w:r w:rsidR="008608B2">
              <w:rPr>
                <w:noProof/>
                <w:webHidden/>
              </w:rPr>
              <w:fldChar w:fldCharType="begin"/>
            </w:r>
            <w:r w:rsidR="008608B2">
              <w:rPr>
                <w:noProof/>
                <w:webHidden/>
              </w:rPr>
              <w:instrText xml:space="preserve"> PAGEREF _Toc104413223 \h </w:instrText>
            </w:r>
            <w:r w:rsidR="008608B2">
              <w:rPr>
                <w:noProof/>
                <w:webHidden/>
              </w:rPr>
            </w:r>
            <w:r w:rsidR="008608B2">
              <w:rPr>
                <w:noProof/>
                <w:webHidden/>
              </w:rPr>
              <w:fldChar w:fldCharType="separate"/>
            </w:r>
            <w:r w:rsidR="002D2B55">
              <w:rPr>
                <w:noProof/>
                <w:webHidden/>
              </w:rPr>
              <w:t>10</w:t>
            </w:r>
            <w:r w:rsidR="008608B2">
              <w:rPr>
                <w:noProof/>
                <w:webHidden/>
              </w:rPr>
              <w:fldChar w:fldCharType="end"/>
            </w:r>
          </w:hyperlink>
        </w:p>
        <w:p w14:paraId="1CFA96D4" w14:textId="20B23668"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24" w:history="1">
            <w:r w:rsidR="008608B2" w:rsidRPr="00F71A41">
              <w:rPr>
                <w:rStyle w:val="a7"/>
                <w:noProof/>
              </w:rPr>
              <w:t xml:space="preserve">2.3 </w:t>
            </w:r>
            <w:r w:rsidR="008608B2" w:rsidRPr="00F71A41">
              <w:rPr>
                <w:rStyle w:val="a7"/>
                <w:noProof/>
              </w:rPr>
              <w:t>运行环境</w:t>
            </w:r>
            <w:r w:rsidR="008608B2">
              <w:rPr>
                <w:noProof/>
                <w:webHidden/>
              </w:rPr>
              <w:tab/>
            </w:r>
            <w:r w:rsidR="008608B2">
              <w:rPr>
                <w:noProof/>
                <w:webHidden/>
              </w:rPr>
              <w:fldChar w:fldCharType="begin"/>
            </w:r>
            <w:r w:rsidR="008608B2">
              <w:rPr>
                <w:noProof/>
                <w:webHidden/>
              </w:rPr>
              <w:instrText xml:space="preserve"> PAGEREF _Toc104413224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54790D45" w14:textId="3247DAC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25" w:history="1">
            <w:r w:rsidR="008608B2" w:rsidRPr="00F71A41">
              <w:rPr>
                <w:rStyle w:val="a7"/>
                <w:noProof/>
              </w:rPr>
              <w:t xml:space="preserve">2.3.1 </w:t>
            </w:r>
            <w:r w:rsidR="008608B2" w:rsidRPr="00F71A41">
              <w:rPr>
                <w:rStyle w:val="a7"/>
                <w:noProof/>
              </w:rPr>
              <w:t>硬件环境</w:t>
            </w:r>
            <w:r w:rsidR="008608B2">
              <w:rPr>
                <w:noProof/>
                <w:webHidden/>
              </w:rPr>
              <w:tab/>
            </w:r>
            <w:r w:rsidR="008608B2">
              <w:rPr>
                <w:noProof/>
                <w:webHidden/>
              </w:rPr>
              <w:fldChar w:fldCharType="begin"/>
            </w:r>
            <w:r w:rsidR="008608B2">
              <w:rPr>
                <w:noProof/>
                <w:webHidden/>
              </w:rPr>
              <w:instrText xml:space="preserve"> PAGEREF _Toc104413225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2FEEA21" w14:textId="5BEEFB2B"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26" w:history="1">
            <w:r w:rsidR="008608B2" w:rsidRPr="00F71A41">
              <w:rPr>
                <w:rStyle w:val="a7"/>
                <w:noProof/>
              </w:rPr>
              <w:t xml:space="preserve">2.3.2 </w:t>
            </w:r>
            <w:r w:rsidR="008608B2" w:rsidRPr="00F71A41">
              <w:rPr>
                <w:rStyle w:val="a7"/>
                <w:noProof/>
              </w:rPr>
              <w:t>软件环境</w:t>
            </w:r>
            <w:r w:rsidR="008608B2">
              <w:rPr>
                <w:noProof/>
                <w:webHidden/>
              </w:rPr>
              <w:tab/>
            </w:r>
            <w:r w:rsidR="008608B2">
              <w:rPr>
                <w:noProof/>
                <w:webHidden/>
              </w:rPr>
              <w:fldChar w:fldCharType="begin"/>
            </w:r>
            <w:r w:rsidR="008608B2">
              <w:rPr>
                <w:noProof/>
                <w:webHidden/>
              </w:rPr>
              <w:instrText xml:space="preserve"> PAGEREF _Toc104413226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868DA91" w14:textId="34D268E6"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27" w:history="1">
            <w:r w:rsidR="008608B2" w:rsidRPr="00F71A41">
              <w:rPr>
                <w:rStyle w:val="a7"/>
                <w:noProof/>
              </w:rPr>
              <w:t xml:space="preserve">2.4 </w:t>
            </w:r>
            <w:r w:rsidR="008608B2" w:rsidRPr="00F71A41">
              <w:rPr>
                <w:rStyle w:val="a7"/>
                <w:noProof/>
              </w:rPr>
              <w:t>条件与限制</w:t>
            </w:r>
            <w:r w:rsidR="008608B2">
              <w:rPr>
                <w:noProof/>
                <w:webHidden/>
              </w:rPr>
              <w:tab/>
            </w:r>
            <w:r w:rsidR="008608B2">
              <w:rPr>
                <w:noProof/>
                <w:webHidden/>
              </w:rPr>
              <w:fldChar w:fldCharType="begin"/>
            </w:r>
            <w:r w:rsidR="008608B2">
              <w:rPr>
                <w:noProof/>
                <w:webHidden/>
              </w:rPr>
              <w:instrText xml:space="preserve"> PAGEREF _Toc104413227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7995B9B3" w14:textId="65D8B132" w:rsidR="008608B2" w:rsidRDefault="00653761">
          <w:pPr>
            <w:pStyle w:val="TOC1"/>
            <w:tabs>
              <w:tab w:val="right" w:leader="dot" w:pos="8296"/>
            </w:tabs>
            <w:spacing w:before="156" w:after="156"/>
            <w:rPr>
              <w:rFonts w:asciiTheme="minorHAnsi" w:eastAsiaTheme="minorEastAsia" w:hAnsiTheme="minorHAnsi" w:cstheme="minorBidi"/>
              <w:noProof/>
              <w:sz w:val="21"/>
            </w:rPr>
          </w:pPr>
          <w:hyperlink w:anchor="_Toc104413228" w:history="1">
            <w:r w:rsidR="008608B2" w:rsidRPr="00F71A41">
              <w:rPr>
                <w:rStyle w:val="a7"/>
                <w:rFonts w:ascii="宋体" w:hAnsi="宋体"/>
                <w:noProof/>
              </w:rPr>
              <w:t>3 系统结构</w:t>
            </w:r>
            <w:r w:rsidR="008608B2">
              <w:rPr>
                <w:noProof/>
                <w:webHidden/>
              </w:rPr>
              <w:tab/>
            </w:r>
            <w:r w:rsidR="008608B2">
              <w:rPr>
                <w:noProof/>
                <w:webHidden/>
              </w:rPr>
              <w:fldChar w:fldCharType="begin"/>
            </w:r>
            <w:r w:rsidR="008608B2">
              <w:rPr>
                <w:noProof/>
                <w:webHidden/>
              </w:rPr>
              <w:instrText xml:space="preserve"> PAGEREF _Toc104413228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0001FDBE" w14:textId="77BE241E"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29" w:history="1">
            <w:r w:rsidR="008608B2" w:rsidRPr="00F71A41">
              <w:rPr>
                <w:rStyle w:val="a7"/>
                <w:noProof/>
              </w:rPr>
              <w:t xml:space="preserve">3.1 </w:t>
            </w:r>
            <w:r w:rsidR="008608B2" w:rsidRPr="00F71A41">
              <w:rPr>
                <w:rStyle w:val="a7"/>
                <w:noProof/>
              </w:rPr>
              <w:t>系统架构</w:t>
            </w:r>
            <w:r w:rsidR="008608B2">
              <w:rPr>
                <w:noProof/>
                <w:webHidden/>
              </w:rPr>
              <w:tab/>
            </w:r>
            <w:r w:rsidR="008608B2">
              <w:rPr>
                <w:noProof/>
                <w:webHidden/>
              </w:rPr>
              <w:fldChar w:fldCharType="begin"/>
            </w:r>
            <w:r w:rsidR="008608B2">
              <w:rPr>
                <w:noProof/>
                <w:webHidden/>
              </w:rPr>
              <w:instrText xml:space="preserve"> PAGEREF _Toc104413229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67702349" w14:textId="499A2466"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30" w:history="1">
            <w:r w:rsidR="008608B2" w:rsidRPr="00F71A41">
              <w:rPr>
                <w:rStyle w:val="a7"/>
                <w:noProof/>
              </w:rPr>
              <w:t xml:space="preserve">3.2 </w:t>
            </w:r>
            <w:r w:rsidR="008608B2" w:rsidRPr="00F71A41">
              <w:rPr>
                <w:rStyle w:val="a7"/>
                <w:noProof/>
              </w:rPr>
              <w:t>系统功能模块</w:t>
            </w:r>
            <w:r w:rsidR="008608B2">
              <w:rPr>
                <w:noProof/>
                <w:webHidden/>
              </w:rPr>
              <w:tab/>
            </w:r>
            <w:r w:rsidR="008608B2">
              <w:rPr>
                <w:noProof/>
                <w:webHidden/>
              </w:rPr>
              <w:fldChar w:fldCharType="begin"/>
            </w:r>
            <w:r w:rsidR="008608B2">
              <w:rPr>
                <w:noProof/>
                <w:webHidden/>
              </w:rPr>
              <w:instrText xml:space="preserve"> PAGEREF _Toc104413230 \h </w:instrText>
            </w:r>
            <w:r w:rsidR="008608B2">
              <w:rPr>
                <w:noProof/>
                <w:webHidden/>
              </w:rPr>
            </w:r>
            <w:r w:rsidR="008608B2">
              <w:rPr>
                <w:noProof/>
                <w:webHidden/>
              </w:rPr>
              <w:fldChar w:fldCharType="separate"/>
            </w:r>
            <w:r w:rsidR="002D2B55">
              <w:rPr>
                <w:noProof/>
                <w:webHidden/>
              </w:rPr>
              <w:t>13</w:t>
            </w:r>
            <w:r w:rsidR="008608B2">
              <w:rPr>
                <w:noProof/>
                <w:webHidden/>
              </w:rPr>
              <w:fldChar w:fldCharType="end"/>
            </w:r>
          </w:hyperlink>
        </w:p>
        <w:p w14:paraId="54068960" w14:textId="15EDCB45" w:rsidR="008608B2" w:rsidRDefault="00653761">
          <w:pPr>
            <w:pStyle w:val="TOC1"/>
            <w:tabs>
              <w:tab w:val="right" w:leader="dot" w:pos="8296"/>
            </w:tabs>
            <w:spacing w:before="156" w:after="156"/>
            <w:rPr>
              <w:rFonts w:asciiTheme="minorHAnsi" w:eastAsiaTheme="minorEastAsia" w:hAnsiTheme="minorHAnsi" w:cstheme="minorBidi"/>
              <w:noProof/>
              <w:sz w:val="21"/>
            </w:rPr>
          </w:pPr>
          <w:hyperlink w:anchor="_Toc104413231" w:history="1">
            <w:r w:rsidR="008608B2" w:rsidRPr="00F71A41">
              <w:rPr>
                <w:rStyle w:val="a7"/>
                <w:rFonts w:ascii="宋体" w:hAnsi="宋体"/>
                <w:noProof/>
              </w:rPr>
              <w:t>4 模块详细设计</w:t>
            </w:r>
            <w:r w:rsidR="008608B2">
              <w:rPr>
                <w:noProof/>
                <w:webHidden/>
              </w:rPr>
              <w:tab/>
            </w:r>
            <w:r w:rsidR="008608B2">
              <w:rPr>
                <w:noProof/>
                <w:webHidden/>
              </w:rPr>
              <w:fldChar w:fldCharType="begin"/>
            </w:r>
            <w:r w:rsidR="008608B2">
              <w:rPr>
                <w:noProof/>
                <w:webHidden/>
              </w:rPr>
              <w:instrText xml:space="preserve"> PAGEREF _Toc104413231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19D1181F" w14:textId="19D787F0"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32" w:history="1">
            <w:r w:rsidR="008608B2" w:rsidRPr="00F71A41">
              <w:rPr>
                <w:rStyle w:val="a7"/>
                <w:noProof/>
              </w:rPr>
              <w:t xml:space="preserve">4.1 </w:t>
            </w:r>
            <w:r w:rsidR="008608B2" w:rsidRPr="00F71A41">
              <w:rPr>
                <w:rStyle w:val="a7"/>
                <w:noProof/>
              </w:rPr>
              <w:t>用户注册功能</w:t>
            </w:r>
            <w:r w:rsidR="008608B2">
              <w:rPr>
                <w:noProof/>
                <w:webHidden/>
              </w:rPr>
              <w:tab/>
            </w:r>
            <w:r w:rsidR="008608B2">
              <w:rPr>
                <w:noProof/>
                <w:webHidden/>
              </w:rPr>
              <w:fldChar w:fldCharType="begin"/>
            </w:r>
            <w:r w:rsidR="008608B2">
              <w:rPr>
                <w:noProof/>
                <w:webHidden/>
              </w:rPr>
              <w:instrText xml:space="preserve"> PAGEREF _Toc104413232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597147D" w14:textId="58B1986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33" w:history="1">
            <w:r w:rsidR="008608B2" w:rsidRPr="00F71A41">
              <w:rPr>
                <w:rStyle w:val="a7"/>
                <w:noProof/>
              </w:rPr>
              <w:t xml:space="preserve">4.1.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33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FF9ADDE" w14:textId="35110739"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34" w:history="1">
            <w:r w:rsidR="008608B2" w:rsidRPr="00F71A41">
              <w:rPr>
                <w:rStyle w:val="a7"/>
                <w:noProof/>
              </w:rPr>
              <w:t xml:space="preserve">4.1.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34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88FE8CC" w14:textId="103DCE17"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35" w:history="1">
            <w:r w:rsidR="008608B2" w:rsidRPr="00F71A41">
              <w:rPr>
                <w:rStyle w:val="a7"/>
                <w:noProof/>
              </w:rPr>
              <w:t xml:space="preserve">4.1.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35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43E2E16E" w14:textId="6CF08056"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36" w:history="1">
            <w:r w:rsidR="008608B2" w:rsidRPr="00F71A41">
              <w:rPr>
                <w:rStyle w:val="a7"/>
                <w:noProof/>
              </w:rPr>
              <w:t xml:space="preserve">4.1.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36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1EF1498" w14:textId="60B4735E"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37" w:history="1">
            <w:r w:rsidR="008608B2" w:rsidRPr="00F71A41">
              <w:rPr>
                <w:rStyle w:val="a7"/>
                <w:noProof/>
              </w:rPr>
              <w:t xml:space="preserve">4.1.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37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BF6110A" w14:textId="6B914576"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38" w:history="1">
            <w:r w:rsidR="008608B2" w:rsidRPr="00F71A41">
              <w:rPr>
                <w:rStyle w:val="a7"/>
                <w:noProof/>
              </w:rPr>
              <w:t xml:space="preserve">4.1.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38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29F8965C" w14:textId="3171B84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39" w:history="1">
            <w:r w:rsidR="008608B2" w:rsidRPr="00F71A41">
              <w:rPr>
                <w:rStyle w:val="a7"/>
                <w:noProof/>
              </w:rPr>
              <w:t xml:space="preserve">4.1.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39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0AD0649" w14:textId="5F8A7C85"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0" w:history="1">
            <w:r w:rsidR="008608B2" w:rsidRPr="00F71A41">
              <w:rPr>
                <w:rStyle w:val="a7"/>
                <w:noProof/>
              </w:rPr>
              <w:t xml:space="preserve">4.1.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40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8D70792" w14:textId="1DE95B0B"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1" w:history="1">
            <w:r w:rsidR="008608B2" w:rsidRPr="00F71A41">
              <w:rPr>
                <w:rStyle w:val="a7"/>
                <w:noProof/>
              </w:rPr>
              <w:t xml:space="preserve">4.1.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41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C4A38D6" w14:textId="3CDE1A01"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42" w:history="1">
            <w:r w:rsidR="008608B2" w:rsidRPr="00F71A41">
              <w:rPr>
                <w:rStyle w:val="a7"/>
                <w:noProof/>
              </w:rPr>
              <w:t xml:space="preserve">4.2 </w:t>
            </w:r>
            <w:r w:rsidR="008608B2" w:rsidRPr="00F71A41">
              <w:rPr>
                <w:rStyle w:val="a7"/>
                <w:noProof/>
              </w:rPr>
              <w:t>新闻推荐</w:t>
            </w:r>
            <w:r w:rsidR="008608B2">
              <w:rPr>
                <w:noProof/>
                <w:webHidden/>
              </w:rPr>
              <w:tab/>
            </w:r>
            <w:r w:rsidR="008608B2">
              <w:rPr>
                <w:noProof/>
                <w:webHidden/>
              </w:rPr>
              <w:fldChar w:fldCharType="begin"/>
            </w:r>
            <w:r w:rsidR="008608B2">
              <w:rPr>
                <w:noProof/>
                <w:webHidden/>
              </w:rPr>
              <w:instrText xml:space="preserve"> PAGEREF _Toc104413242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67370EA" w14:textId="06B842B0"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3" w:history="1">
            <w:r w:rsidR="008608B2" w:rsidRPr="00F71A41">
              <w:rPr>
                <w:rStyle w:val="a7"/>
                <w:noProof/>
              </w:rPr>
              <w:t xml:space="preserve">4.2.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43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55BF8E8F" w14:textId="512D7CB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4" w:history="1">
            <w:r w:rsidR="008608B2" w:rsidRPr="00F71A41">
              <w:rPr>
                <w:rStyle w:val="a7"/>
                <w:noProof/>
              </w:rPr>
              <w:t xml:space="preserve">4.2.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44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0CCDDB7" w14:textId="30AFB657"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5" w:history="1">
            <w:r w:rsidR="008608B2" w:rsidRPr="00F71A41">
              <w:rPr>
                <w:rStyle w:val="a7"/>
                <w:noProof/>
              </w:rPr>
              <w:t xml:space="preserve">4.2.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45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E62802F" w14:textId="0685DB5E"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6" w:history="1">
            <w:r w:rsidR="008608B2" w:rsidRPr="00F71A41">
              <w:rPr>
                <w:rStyle w:val="a7"/>
                <w:noProof/>
              </w:rPr>
              <w:t xml:space="preserve">4.2.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46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63DC6895" w14:textId="465AEE54"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7" w:history="1">
            <w:r w:rsidR="008608B2" w:rsidRPr="00F71A41">
              <w:rPr>
                <w:rStyle w:val="a7"/>
                <w:noProof/>
              </w:rPr>
              <w:t xml:space="preserve">4.2.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47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19A51058" w14:textId="2BF8F86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8" w:history="1">
            <w:r w:rsidR="008608B2" w:rsidRPr="00F71A41">
              <w:rPr>
                <w:rStyle w:val="a7"/>
                <w:noProof/>
              </w:rPr>
              <w:t xml:space="preserve">4.2.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48 \h </w:instrText>
            </w:r>
            <w:r w:rsidR="008608B2">
              <w:rPr>
                <w:noProof/>
                <w:webHidden/>
              </w:rPr>
            </w:r>
            <w:r w:rsidR="008608B2">
              <w:rPr>
                <w:noProof/>
                <w:webHidden/>
              </w:rPr>
              <w:fldChar w:fldCharType="separate"/>
            </w:r>
            <w:r w:rsidR="002D2B55">
              <w:rPr>
                <w:noProof/>
                <w:webHidden/>
              </w:rPr>
              <w:t>22</w:t>
            </w:r>
            <w:r w:rsidR="008608B2">
              <w:rPr>
                <w:noProof/>
                <w:webHidden/>
              </w:rPr>
              <w:fldChar w:fldCharType="end"/>
            </w:r>
          </w:hyperlink>
        </w:p>
        <w:p w14:paraId="6C70CF3E" w14:textId="6A4BE399"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49" w:history="1">
            <w:r w:rsidR="008608B2" w:rsidRPr="00F71A41">
              <w:rPr>
                <w:rStyle w:val="a7"/>
                <w:noProof/>
              </w:rPr>
              <w:t xml:space="preserve">4.2.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49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3ECB5E1B" w14:textId="217BF3C5"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0" w:history="1">
            <w:r w:rsidR="008608B2" w:rsidRPr="00F71A41">
              <w:rPr>
                <w:rStyle w:val="a7"/>
                <w:noProof/>
              </w:rPr>
              <w:t xml:space="preserve">4.2.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50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AE610E5" w14:textId="581DF176"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1" w:history="1">
            <w:r w:rsidR="008608B2" w:rsidRPr="00F71A41">
              <w:rPr>
                <w:rStyle w:val="a7"/>
                <w:noProof/>
              </w:rPr>
              <w:t xml:space="preserve">4.2.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51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0722E7ED" w14:textId="15E75D8D"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52" w:history="1">
            <w:r w:rsidR="008608B2" w:rsidRPr="00F71A41">
              <w:rPr>
                <w:rStyle w:val="a7"/>
                <w:noProof/>
              </w:rPr>
              <w:t xml:space="preserve">4.3 </w:t>
            </w:r>
            <w:r w:rsidR="008608B2" w:rsidRPr="00F71A41">
              <w:rPr>
                <w:rStyle w:val="a7"/>
                <w:noProof/>
              </w:rPr>
              <w:t>新闻推送模块</w:t>
            </w:r>
            <w:r w:rsidR="008608B2">
              <w:rPr>
                <w:noProof/>
                <w:webHidden/>
              </w:rPr>
              <w:tab/>
            </w:r>
            <w:r w:rsidR="008608B2">
              <w:rPr>
                <w:noProof/>
                <w:webHidden/>
              </w:rPr>
              <w:fldChar w:fldCharType="begin"/>
            </w:r>
            <w:r w:rsidR="008608B2">
              <w:rPr>
                <w:noProof/>
                <w:webHidden/>
              </w:rPr>
              <w:instrText xml:space="preserve"> PAGEREF _Toc104413252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6128348E" w14:textId="62881EB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3" w:history="1">
            <w:r w:rsidR="008608B2" w:rsidRPr="00F71A41">
              <w:rPr>
                <w:rStyle w:val="a7"/>
                <w:noProof/>
              </w:rPr>
              <w:t xml:space="preserve">4.3.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53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5E751409" w14:textId="166D7F9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4" w:history="1">
            <w:r w:rsidR="008608B2" w:rsidRPr="00F71A41">
              <w:rPr>
                <w:rStyle w:val="a7"/>
                <w:noProof/>
              </w:rPr>
              <w:t xml:space="preserve">4.3.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54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4C8E7F0D" w14:textId="1709B8D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5" w:history="1">
            <w:r w:rsidR="008608B2" w:rsidRPr="00F71A41">
              <w:rPr>
                <w:rStyle w:val="a7"/>
                <w:noProof/>
              </w:rPr>
              <w:t xml:space="preserve">4.3.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55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1ACF123" w14:textId="5DEDCC2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6" w:history="1">
            <w:r w:rsidR="008608B2" w:rsidRPr="00F71A41">
              <w:rPr>
                <w:rStyle w:val="a7"/>
                <w:noProof/>
              </w:rPr>
              <w:t xml:space="preserve">4.3.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56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32AB9645" w14:textId="58172087"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7" w:history="1">
            <w:r w:rsidR="008608B2" w:rsidRPr="00F71A41">
              <w:rPr>
                <w:rStyle w:val="a7"/>
                <w:noProof/>
              </w:rPr>
              <w:t xml:space="preserve">4.3.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57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7BB0A4A3" w14:textId="7FE12681"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8" w:history="1">
            <w:r w:rsidR="008608B2" w:rsidRPr="00F71A41">
              <w:rPr>
                <w:rStyle w:val="a7"/>
                <w:noProof/>
              </w:rPr>
              <w:t xml:space="preserve">4.3.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58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42A8FDAC" w14:textId="3F7FFB0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59" w:history="1">
            <w:r w:rsidR="008608B2" w:rsidRPr="00F71A41">
              <w:rPr>
                <w:rStyle w:val="a7"/>
                <w:noProof/>
              </w:rPr>
              <w:t xml:space="preserve">4.3.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59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68187E15" w14:textId="4849253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0" w:history="1">
            <w:r w:rsidR="008608B2" w:rsidRPr="00F71A41">
              <w:rPr>
                <w:rStyle w:val="a7"/>
                <w:noProof/>
              </w:rPr>
              <w:t xml:space="preserve">4.3.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60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0EA9DA3A" w14:textId="1EFF549B"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1" w:history="1">
            <w:r w:rsidR="008608B2" w:rsidRPr="00F71A41">
              <w:rPr>
                <w:rStyle w:val="a7"/>
                <w:noProof/>
              </w:rPr>
              <w:t xml:space="preserve">4.3.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61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25259A72" w14:textId="51BA687B"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62" w:history="1">
            <w:r w:rsidR="008608B2" w:rsidRPr="00F71A41">
              <w:rPr>
                <w:rStyle w:val="a7"/>
                <w:noProof/>
              </w:rPr>
              <w:t xml:space="preserve">4.4 </w:t>
            </w:r>
            <w:r w:rsidR="008608B2" w:rsidRPr="00F71A41">
              <w:rPr>
                <w:rStyle w:val="a7"/>
                <w:noProof/>
              </w:rPr>
              <w:t>语音阅读模块</w:t>
            </w:r>
            <w:r w:rsidR="008608B2">
              <w:rPr>
                <w:noProof/>
                <w:webHidden/>
              </w:rPr>
              <w:tab/>
            </w:r>
            <w:r w:rsidR="008608B2">
              <w:rPr>
                <w:noProof/>
                <w:webHidden/>
              </w:rPr>
              <w:fldChar w:fldCharType="begin"/>
            </w:r>
            <w:r w:rsidR="008608B2">
              <w:rPr>
                <w:noProof/>
                <w:webHidden/>
              </w:rPr>
              <w:instrText xml:space="preserve"> PAGEREF _Toc104413262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EA2C3CF" w14:textId="7E73DDC7"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3" w:history="1">
            <w:r w:rsidR="008608B2" w:rsidRPr="00F71A41">
              <w:rPr>
                <w:rStyle w:val="a7"/>
                <w:noProof/>
              </w:rPr>
              <w:t xml:space="preserve">4.4.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63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53E9F1C" w14:textId="088EC4D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4" w:history="1">
            <w:r w:rsidR="008608B2" w:rsidRPr="00F71A41">
              <w:rPr>
                <w:rStyle w:val="a7"/>
                <w:noProof/>
              </w:rPr>
              <w:t xml:space="preserve">4.4.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64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E6AD6E1" w14:textId="6588BB2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5" w:history="1">
            <w:r w:rsidR="008608B2" w:rsidRPr="00F71A41">
              <w:rPr>
                <w:rStyle w:val="a7"/>
                <w:noProof/>
              </w:rPr>
              <w:t xml:space="preserve">4.4.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65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3C24A2F" w14:textId="06211129"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6" w:history="1">
            <w:r w:rsidR="008608B2" w:rsidRPr="00F71A41">
              <w:rPr>
                <w:rStyle w:val="a7"/>
                <w:noProof/>
              </w:rPr>
              <w:t xml:space="preserve">4.4.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66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6FA4BBBF" w14:textId="26197897"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7" w:history="1">
            <w:r w:rsidR="008608B2" w:rsidRPr="00F71A41">
              <w:rPr>
                <w:rStyle w:val="a7"/>
                <w:noProof/>
              </w:rPr>
              <w:t xml:space="preserve">4.4.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67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1DC383F4" w14:textId="77EC88CB"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8" w:history="1">
            <w:r w:rsidR="008608B2" w:rsidRPr="00F71A41">
              <w:rPr>
                <w:rStyle w:val="a7"/>
                <w:noProof/>
              </w:rPr>
              <w:t xml:space="preserve">4.4.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68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70A9DAF7" w14:textId="2CB00655"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69" w:history="1">
            <w:r w:rsidR="008608B2" w:rsidRPr="00F71A41">
              <w:rPr>
                <w:rStyle w:val="a7"/>
                <w:noProof/>
              </w:rPr>
              <w:t xml:space="preserve">4.4.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69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F421FD4" w14:textId="4491360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0" w:history="1">
            <w:r w:rsidR="008608B2" w:rsidRPr="00F71A41">
              <w:rPr>
                <w:rStyle w:val="a7"/>
                <w:noProof/>
              </w:rPr>
              <w:t xml:space="preserve">4.4.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70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6CBE9A5" w14:textId="01E0A6E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1" w:history="1">
            <w:r w:rsidR="008608B2" w:rsidRPr="00F71A41">
              <w:rPr>
                <w:rStyle w:val="a7"/>
                <w:noProof/>
              </w:rPr>
              <w:t xml:space="preserve">4.4.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71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7CF52C8" w14:textId="4ABF7AC7"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72" w:history="1">
            <w:r w:rsidR="008608B2" w:rsidRPr="00F71A41">
              <w:rPr>
                <w:rStyle w:val="a7"/>
                <w:noProof/>
              </w:rPr>
              <w:t xml:space="preserve">4.5 </w:t>
            </w:r>
            <w:r w:rsidR="008608B2" w:rsidRPr="00F71A41">
              <w:rPr>
                <w:rStyle w:val="a7"/>
                <w:noProof/>
              </w:rPr>
              <w:t>关键词搜索模块</w:t>
            </w:r>
            <w:r w:rsidR="008608B2">
              <w:rPr>
                <w:noProof/>
                <w:webHidden/>
              </w:rPr>
              <w:tab/>
            </w:r>
            <w:r w:rsidR="008608B2">
              <w:rPr>
                <w:noProof/>
                <w:webHidden/>
              </w:rPr>
              <w:fldChar w:fldCharType="begin"/>
            </w:r>
            <w:r w:rsidR="008608B2">
              <w:rPr>
                <w:noProof/>
                <w:webHidden/>
              </w:rPr>
              <w:instrText xml:space="preserve"> PAGEREF _Toc104413272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27A79574" w14:textId="6052A93E"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3" w:history="1">
            <w:r w:rsidR="008608B2" w:rsidRPr="00F71A41">
              <w:rPr>
                <w:rStyle w:val="a7"/>
                <w:noProof/>
              </w:rPr>
              <w:t xml:space="preserve">4.5.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73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31D51F7" w14:textId="79CAAAB9"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4" w:history="1">
            <w:r w:rsidR="008608B2" w:rsidRPr="00F71A41">
              <w:rPr>
                <w:rStyle w:val="a7"/>
                <w:noProof/>
              </w:rPr>
              <w:t xml:space="preserve">4.5.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74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76DE4DDD" w14:textId="17503BBA"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5" w:history="1">
            <w:r w:rsidR="008608B2" w:rsidRPr="00F71A41">
              <w:rPr>
                <w:rStyle w:val="a7"/>
                <w:noProof/>
              </w:rPr>
              <w:t xml:space="preserve">4.5.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75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495E0F05" w14:textId="10FCAC10"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6" w:history="1">
            <w:r w:rsidR="008608B2" w:rsidRPr="00F71A41">
              <w:rPr>
                <w:rStyle w:val="a7"/>
                <w:noProof/>
              </w:rPr>
              <w:t xml:space="preserve">4.5.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76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87316D9" w14:textId="655AEA84"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7" w:history="1">
            <w:r w:rsidR="008608B2" w:rsidRPr="00F71A41">
              <w:rPr>
                <w:rStyle w:val="a7"/>
                <w:noProof/>
              </w:rPr>
              <w:t xml:space="preserve">4.5.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77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3240491E" w14:textId="184026B6"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8" w:history="1">
            <w:r w:rsidR="008608B2" w:rsidRPr="00F71A41">
              <w:rPr>
                <w:rStyle w:val="a7"/>
                <w:noProof/>
              </w:rPr>
              <w:t xml:space="preserve">4.5.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78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741C5E8" w14:textId="2B803C0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79" w:history="1">
            <w:r w:rsidR="008608B2" w:rsidRPr="00F71A41">
              <w:rPr>
                <w:rStyle w:val="a7"/>
                <w:noProof/>
              </w:rPr>
              <w:t xml:space="preserve">4.5.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79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1525675" w14:textId="44BB1FC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0" w:history="1">
            <w:r w:rsidR="008608B2" w:rsidRPr="00F71A41">
              <w:rPr>
                <w:rStyle w:val="a7"/>
                <w:noProof/>
              </w:rPr>
              <w:t xml:space="preserve">4.5.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80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2ECBA60A" w14:textId="76C43C0D"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1" w:history="1">
            <w:r w:rsidR="008608B2" w:rsidRPr="00F71A41">
              <w:rPr>
                <w:rStyle w:val="a7"/>
                <w:noProof/>
              </w:rPr>
              <w:t xml:space="preserve">4.5.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81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55AD97D0" w14:textId="0AE6A77D"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82" w:history="1">
            <w:r w:rsidR="008608B2" w:rsidRPr="00F71A41">
              <w:rPr>
                <w:rStyle w:val="a7"/>
                <w:noProof/>
              </w:rPr>
              <w:t xml:space="preserve">4.6 </w:t>
            </w:r>
            <w:r w:rsidR="008608B2" w:rsidRPr="00F71A41">
              <w:rPr>
                <w:rStyle w:val="a7"/>
                <w:noProof/>
              </w:rPr>
              <w:t>拍照识别模块</w:t>
            </w:r>
            <w:r w:rsidR="008608B2">
              <w:rPr>
                <w:noProof/>
                <w:webHidden/>
              </w:rPr>
              <w:tab/>
            </w:r>
            <w:r w:rsidR="008608B2">
              <w:rPr>
                <w:noProof/>
                <w:webHidden/>
              </w:rPr>
              <w:fldChar w:fldCharType="begin"/>
            </w:r>
            <w:r w:rsidR="008608B2">
              <w:rPr>
                <w:noProof/>
                <w:webHidden/>
              </w:rPr>
              <w:instrText xml:space="preserve"> PAGEREF _Toc104413282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7FA5D9A8" w14:textId="106355E0"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3" w:history="1">
            <w:r w:rsidR="008608B2" w:rsidRPr="00F71A41">
              <w:rPr>
                <w:rStyle w:val="a7"/>
                <w:noProof/>
              </w:rPr>
              <w:t xml:space="preserve">4.6.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83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189BECBB" w14:textId="7746143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4" w:history="1">
            <w:r w:rsidR="008608B2" w:rsidRPr="00F71A41">
              <w:rPr>
                <w:rStyle w:val="a7"/>
                <w:noProof/>
              </w:rPr>
              <w:t xml:space="preserve">4.6.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84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30D58E96" w14:textId="523CEEE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5" w:history="1">
            <w:r w:rsidR="008608B2" w:rsidRPr="00F71A41">
              <w:rPr>
                <w:rStyle w:val="a7"/>
                <w:noProof/>
              </w:rPr>
              <w:t xml:space="preserve">4.6.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85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0BCBE35E" w14:textId="441E4969"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6" w:history="1">
            <w:r w:rsidR="008608B2" w:rsidRPr="00F71A41">
              <w:rPr>
                <w:rStyle w:val="a7"/>
                <w:noProof/>
              </w:rPr>
              <w:t xml:space="preserve">4.6.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86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27DE3C94" w14:textId="002B7510"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7" w:history="1">
            <w:r w:rsidR="008608B2" w:rsidRPr="00F71A41">
              <w:rPr>
                <w:rStyle w:val="a7"/>
                <w:noProof/>
              </w:rPr>
              <w:t xml:space="preserve">4.6.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87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3C6D2C9" w14:textId="2CD01CD4"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8" w:history="1">
            <w:r w:rsidR="008608B2" w:rsidRPr="00F71A41">
              <w:rPr>
                <w:rStyle w:val="a7"/>
                <w:noProof/>
              </w:rPr>
              <w:t xml:space="preserve">4.6.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88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D911467" w14:textId="50EEF07B"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89" w:history="1">
            <w:r w:rsidR="008608B2" w:rsidRPr="00F71A41">
              <w:rPr>
                <w:rStyle w:val="a7"/>
                <w:noProof/>
              </w:rPr>
              <w:t xml:space="preserve">4.6.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89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51C893C6" w14:textId="1EE4083D"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0" w:history="1">
            <w:r w:rsidR="008608B2" w:rsidRPr="00F71A41">
              <w:rPr>
                <w:rStyle w:val="a7"/>
                <w:noProof/>
              </w:rPr>
              <w:t xml:space="preserve">4.6.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90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6DA0366" w14:textId="4682B8C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1" w:history="1">
            <w:r w:rsidR="008608B2" w:rsidRPr="00F71A41">
              <w:rPr>
                <w:rStyle w:val="a7"/>
                <w:noProof/>
              </w:rPr>
              <w:t xml:space="preserve">4.6.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91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4C12C2F" w14:textId="5D98F243"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292" w:history="1">
            <w:r w:rsidR="008608B2" w:rsidRPr="00F71A41">
              <w:rPr>
                <w:rStyle w:val="a7"/>
                <w:noProof/>
              </w:rPr>
              <w:t xml:space="preserve">4.7 </w:t>
            </w:r>
            <w:r w:rsidR="008608B2" w:rsidRPr="00F71A41">
              <w:rPr>
                <w:rStyle w:val="a7"/>
                <w:noProof/>
              </w:rPr>
              <w:t>管理员登录模块</w:t>
            </w:r>
            <w:r w:rsidR="008608B2">
              <w:rPr>
                <w:noProof/>
                <w:webHidden/>
              </w:rPr>
              <w:tab/>
            </w:r>
            <w:r w:rsidR="008608B2">
              <w:rPr>
                <w:noProof/>
                <w:webHidden/>
              </w:rPr>
              <w:fldChar w:fldCharType="begin"/>
            </w:r>
            <w:r w:rsidR="008608B2">
              <w:rPr>
                <w:noProof/>
                <w:webHidden/>
              </w:rPr>
              <w:instrText xml:space="preserve"> PAGEREF _Toc104413292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1C8CF88" w14:textId="50862F28"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3" w:history="1">
            <w:r w:rsidR="008608B2" w:rsidRPr="00F71A41">
              <w:rPr>
                <w:rStyle w:val="a7"/>
                <w:noProof/>
              </w:rPr>
              <w:t xml:space="preserve">4.7.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93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FCE60AF" w14:textId="16680054"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4" w:history="1">
            <w:r w:rsidR="008608B2" w:rsidRPr="00F71A41">
              <w:rPr>
                <w:rStyle w:val="a7"/>
                <w:noProof/>
              </w:rPr>
              <w:t xml:space="preserve">4.7.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94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3B5FEFF8" w14:textId="1339AE7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5" w:history="1">
            <w:r w:rsidR="008608B2" w:rsidRPr="00F71A41">
              <w:rPr>
                <w:rStyle w:val="a7"/>
                <w:noProof/>
              </w:rPr>
              <w:t xml:space="preserve">4.7.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95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6A85C120" w14:textId="6771F1C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6" w:history="1">
            <w:r w:rsidR="008608B2" w:rsidRPr="00F71A41">
              <w:rPr>
                <w:rStyle w:val="a7"/>
                <w:noProof/>
              </w:rPr>
              <w:t xml:space="preserve">4.7.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96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284EE622" w14:textId="17BCD495"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7" w:history="1">
            <w:r w:rsidR="008608B2" w:rsidRPr="00F71A41">
              <w:rPr>
                <w:rStyle w:val="a7"/>
                <w:noProof/>
              </w:rPr>
              <w:t xml:space="preserve">4.7.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97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75DF6357" w14:textId="63B373B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8" w:history="1">
            <w:r w:rsidR="008608B2" w:rsidRPr="00F71A41">
              <w:rPr>
                <w:rStyle w:val="a7"/>
                <w:noProof/>
              </w:rPr>
              <w:t xml:space="preserve">4.7.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98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15F2FB44" w14:textId="70ABF21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299" w:history="1">
            <w:r w:rsidR="008608B2" w:rsidRPr="00F71A41">
              <w:rPr>
                <w:rStyle w:val="a7"/>
                <w:noProof/>
              </w:rPr>
              <w:t xml:space="preserve">4.7.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99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259E2085" w14:textId="065192BD"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0" w:history="1">
            <w:r w:rsidR="008608B2" w:rsidRPr="00F71A41">
              <w:rPr>
                <w:rStyle w:val="a7"/>
                <w:noProof/>
              </w:rPr>
              <w:t xml:space="preserve">4.7.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00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3E52465D" w14:textId="2D95F62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1" w:history="1">
            <w:r w:rsidR="008608B2" w:rsidRPr="00F71A41">
              <w:rPr>
                <w:rStyle w:val="a7"/>
                <w:noProof/>
              </w:rPr>
              <w:t xml:space="preserve">4.7.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301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75623287" w14:textId="5C81BB4E"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302" w:history="1">
            <w:r w:rsidR="008608B2" w:rsidRPr="00F71A41">
              <w:rPr>
                <w:rStyle w:val="a7"/>
                <w:noProof/>
              </w:rPr>
              <w:t xml:space="preserve">4.8 </w:t>
            </w:r>
            <w:r w:rsidR="008608B2" w:rsidRPr="00F71A41">
              <w:rPr>
                <w:rStyle w:val="a7"/>
                <w:noProof/>
              </w:rPr>
              <w:t>新闻爬取模块</w:t>
            </w:r>
            <w:r w:rsidR="008608B2">
              <w:rPr>
                <w:noProof/>
                <w:webHidden/>
              </w:rPr>
              <w:tab/>
            </w:r>
            <w:r w:rsidR="008608B2">
              <w:rPr>
                <w:noProof/>
                <w:webHidden/>
              </w:rPr>
              <w:fldChar w:fldCharType="begin"/>
            </w:r>
            <w:r w:rsidR="008608B2">
              <w:rPr>
                <w:noProof/>
                <w:webHidden/>
              </w:rPr>
              <w:instrText xml:space="preserve"> PAGEREF _Toc104413302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3394F97" w14:textId="063EFB3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3" w:history="1">
            <w:r w:rsidR="008608B2" w:rsidRPr="00F71A41">
              <w:rPr>
                <w:rStyle w:val="a7"/>
                <w:noProof/>
              </w:rPr>
              <w:t xml:space="preserve">4.8.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03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8AF3915" w14:textId="1B8650A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4" w:history="1">
            <w:r w:rsidR="008608B2" w:rsidRPr="00F71A41">
              <w:rPr>
                <w:rStyle w:val="a7"/>
                <w:noProof/>
              </w:rPr>
              <w:t xml:space="preserve">4.8.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04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52DC3AD" w14:textId="6CB2ACF5"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5" w:history="1">
            <w:r w:rsidR="008608B2" w:rsidRPr="00F71A41">
              <w:rPr>
                <w:rStyle w:val="a7"/>
                <w:noProof/>
              </w:rPr>
              <w:t xml:space="preserve">4.8.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05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7B8B703" w14:textId="70E9DD2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6" w:history="1">
            <w:r w:rsidR="008608B2" w:rsidRPr="00F71A41">
              <w:rPr>
                <w:rStyle w:val="a7"/>
                <w:noProof/>
              </w:rPr>
              <w:t xml:space="preserve">4.8.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06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451CEE5" w14:textId="5930AFAA"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7" w:history="1">
            <w:r w:rsidR="008608B2" w:rsidRPr="00F71A41">
              <w:rPr>
                <w:rStyle w:val="a7"/>
                <w:noProof/>
              </w:rPr>
              <w:t xml:space="preserve">4.8.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07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317B1B1B" w14:textId="35354612"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8" w:history="1">
            <w:r w:rsidR="008608B2" w:rsidRPr="00F71A41">
              <w:rPr>
                <w:rStyle w:val="a7"/>
                <w:noProof/>
              </w:rPr>
              <w:t xml:space="preserve">4.8.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08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ACBB492" w14:textId="10D23208"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09" w:history="1">
            <w:r w:rsidR="008608B2" w:rsidRPr="00F71A41">
              <w:rPr>
                <w:rStyle w:val="a7"/>
                <w:noProof/>
              </w:rPr>
              <w:t xml:space="preserve">4.8.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09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3DB361B" w14:textId="3033FD4D"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0" w:history="1">
            <w:r w:rsidR="008608B2" w:rsidRPr="00F71A41">
              <w:rPr>
                <w:rStyle w:val="a7"/>
                <w:noProof/>
              </w:rPr>
              <w:t xml:space="preserve">4.8.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10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1BB78752" w14:textId="0F37DA88"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1" w:history="1">
            <w:r w:rsidR="008608B2" w:rsidRPr="00F71A41">
              <w:rPr>
                <w:rStyle w:val="a7"/>
                <w:noProof/>
              </w:rPr>
              <w:t xml:space="preserve">4.8.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11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ACF22A3" w14:textId="345319A3"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312" w:history="1">
            <w:r w:rsidR="008608B2" w:rsidRPr="00F71A41">
              <w:rPr>
                <w:rStyle w:val="a7"/>
                <w:noProof/>
              </w:rPr>
              <w:t xml:space="preserve">4.9 </w:t>
            </w:r>
            <w:r w:rsidR="008608B2" w:rsidRPr="00F71A41">
              <w:rPr>
                <w:rStyle w:val="a7"/>
                <w:noProof/>
              </w:rPr>
              <w:t>用户行文信息统计模块</w:t>
            </w:r>
            <w:r w:rsidR="008608B2">
              <w:rPr>
                <w:noProof/>
                <w:webHidden/>
              </w:rPr>
              <w:tab/>
            </w:r>
            <w:r w:rsidR="008608B2">
              <w:rPr>
                <w:noProof/>
                <w:webHidden/>
              </w:rPr>
              <w:fldChar w:fldCharType="begin"/>
            </w:r>
            <w:r w:rsidR="008608B2">
              <w:rPr>
                <w:noProof/>
                <w:webHidden/>
              </w:rPr>
              <w:instrText xml:space="preserve"> PAGEREF _Toc104413312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770BCDB" w14:textId="1347F43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3" w:history="1">
            <w:r w:rsidR="008608B2" w:rsidRPr="00F71A41">
              <w:rPr>
                <w:rStyle w:val="a7"/>
                <w:noProof/>
              </w:rPr>
              <w:t xml:space="preserve">4.9.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13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B09D7EE" w14:textId="0CE9496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4" w:history="1">
            <w:r w:rsidR="008608B2" w:rsidRPr="00F71A41">
              <w:rPr>
                <w:rStyle w:val="a7"/>
                <w:noProof/>
              </w:rPr>
              <w:t xml:space="preserve">4.9.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14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3AD8C0B" w14:textId="61837FB3"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5" w:history="1">
            <w:r w:rsidR="008608B2" w:rsidRPr="00F71A41">
              <w:rPr>
                <w:rStyle w:val="a7"/>
                <w:noProof/>
              </w:rPr>
              <w:t xml:space="preserve">4.9.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15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3E25FE2" w14:textId="471D8FE6"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6" w:history="1">
            <w:r w:rsidR="008608B2" w:rsidRPr="00F71A41">
              <w:rPr>
                <w:rStyle w:val="a7"/>
                <w:noProof/>
              </w:rPr>
              <w:t xml:space="preserve">4.9.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16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E852B6E" w14:textId="5CC9D4F7"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7" w:history="1">
            <w:r w:rsidR="008608B2" w:rsidRPr="00F71A41">
              <w:rPr>
                <w:rStyle w:val="a7"/>
                <w:noProof/>
              </w:rPr>
              <w:t xml:space="preserve">4.9.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17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15DFFBFF" w14:textId="6A5177F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8" w:history="1">
            <w:r w:rsidR="008608B2" w:rsidRPr="00F71A41">
              <w:rPr>
                <w:rStyle w:val="a7"/>
                <w:noProof/>
              </w:rPr>
              <w:t xml:space="preserve">4.9.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18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D321BB" w14:textId="6C94A679"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19" w:history="1">
            <w:r w:rsidR="008608B2" w:rsidRPr="00F71A41">
              <w:rPr>
                <w:rStyle w:val="a7"/>
                <w:noProof/>
              </w:rPr>
              <w:t xml:space="preserve">4.9.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19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AC1D055" w14:textId="6ADE473B"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0" w:history="1">
            <w:r w:rsidR="008608B2" w:rsidRPr="00F71A41">
              <w:rPr>
                <w:rStyle w:val="a7"/>
                <w:noProof/>
              </w:rPr>
              <w:t xml:space="preserve">4.9.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20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8623F12" w14:textId="2790EB59"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1" w:history="1">
            <w:r w:rsidR="008608B2" w:rsidRPr="00F71A41">
              <w:rPr>
                <w:rStyle w:val="a7"/>
                <w:noProof/>
              </w:rPr>
              <w:t xml:space="preserve">4.9.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21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1A687C" w14:textId="350D9590" w:rsidR="008608B2" w:rsidRDefault="00653761">
          <w:pPr>
            <w:pStyle w:val="TOC2"/>
            <w:tabs>
              <w:tab w:val="right" w:leader="dot" w:pos="8296"/>
            </w:tabs>
            <w:spacing w:before="156" w:after="156"/>
            <w:ind w:left="480"/>
            <w:rPr>
              <w:rFonts w:asciiTheme="minorHAnsi" w:eastAsiaTheme="minorEastAsia" w:hAnsiTheme="minorHAnsi" w:cstheme="minorBidi"/>
              <w:noProof/>
              <w:sz w:val="21"/>
            </w:rPr>
          </w:pPr>
          <w:hyperlink w:anchor="_Toc104413322" w:history="1">
            <w:r w:rsidR="008608B2" w:rsidRPr="00F71A41">
              <w:rPr>
                <w:rStyle w:val="a7"/>
                <w:noProof/>
              </w:rPr>
              <w:t xml:space="preserve">4.10 </w:t>
            </w:r>
            <w:r w:rsidR="008608B2" w:rsidRPr="00F71A41">
              <w:rPr>
                <w:rStyle w:val="a7"/>
                <w:noProof/>
              </w:rPr>
              <w:t>新闻管理模块</w:t>
            </w:r>
            <w:r w:rsidR="008608B2">
              <w:rPr>
                <w:noProof/>
                <w:webHidden/>
              </w:rPr>
              <w:tab/>
            </w:r>
            <w:r w:rsidR="008608B2">
              <w:rPr>
                <w:noProof/>
                <w:webHidden/>
              </w:rPr>
              <w:fldChar w:fldCharType="begin"/>
            </w:r>
            <w:r w:rsidR="008608B2">
              <w:rPr>
                <w:noProof/>
                <w:webHidden/>
              </w:rPr>
              <w:instrText xml:space="preserve"> PAGEREF _Toc104413322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C2739CF" w14:textId="684F4DFB"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3" w:history="1">
            <w:r w:rsidR="008608B2" w:rsidRPr="00F71A41">
              <w:rPr>
                <w:rStyle w:val="a7"/>
                <w:noProof/>
              </w:rPr>
              <w:t xml:space="preserve">4.10.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23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77E18F17" w14:textId="63CF724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4" w:history="1">
            <w:r w:rsidR="008608B2" w:rsidRPr="00F71A41">
              <w:rPr>
                <w:rStyle w:val="a7"/>
                <w:noProof/>
              </w:rPr>
              <w:t xml:space="preserve">4.10.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24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33B5DD8" w14:textId="333ACFAA"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5" w:history="1">
            <w:r w:rsidR="008608B2" w:rsidRPr="00F71A41">
              <w:rPr>
                <w:rStyle w:val="a7"/>
                <w:noProof/>
              </w:rPr>
              <w:t xml:space="preserve">4.10.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25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78BDDF1" w14:textId="3B3F45D4"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6" w:history="1">
            <w:r w:rsidR="008608B2" w:rsidRPr="00F71A41">
              <w:rPr>
                <w:rStyle w:val="a7"/>
                <w:noProof/>
              </w:rPr>
              <w:t xml:space="preserve">4.10.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26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BCE426B" w14:textId="4BFFDE10"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7" w:history="1">
            <w:r w:rsidR="008608B2" w:rsidRPr="00F71A41">
              <w:rPr>
                <w:rStyle w:val="a7"/>
                <w:noProof/>
              </w:rPr>
              <w:t xml:space="preserve">4.10.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27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2D6AA83" w14:textId="6842446C"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8" w:history="1">
            <w:r w:rsidR="008608B2" w:rsidRPr="00F71A41">
              <w:rPr>
                <w:rStyle w:val="a7"/>
                <w:noProof/>
              </w:rPr>
              <w:t xml:space="preserve">4.10.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28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0581A71" w14:textId="4D631791"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29" w:history="1">
            <w:r w:rsidR="008608B2" w:rsidRPr="00F71A41">
              <w:rPr>
                <w:rStyle w:val="a7"/>
                <w:noProof/>
              </w:rPr>
              <w:t xml:space="preserve">4.10.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29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4EFB1308" w14:textId="2D45230E"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30" w:history="1">
            <w:r w:rsidR="008608B2" w:rsidRPr="00F71A41">
              <w:rPr>
                <w:rStyle w:val="a7"/>
                <w:noProof/>
              </w:rPr>
              <w:t xml:space="preserve">4.10.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30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1115EA4D" w14:textId="5AE3382F" w:rsidR="008608B2" w:rsidRDefault="00653761">
          <w:pPr>
            <w:pStyle w:val="TOC3"/>
            <w:tabs>
              <w:tab w:val="right" w:leader="dot" w:pos="8296"/>
            </w:tabs>
            <w:spacing w:before="156" w:after="156"/>
            <w:ind w:left="960"/>
            <w:rPr>
              <w:rFonts w:asciiTheme="minorHAnsi" w:eastAsiaTheme="minorEastAsia" w:hAnsiTheme="minorHAnsi" w:cstheme="minorBidi"/>
              <w:noProof/>
              <w:sz w:val="21"/>
            </w:rPr>
          </w:pPr>
          <w:hyperlink w:anchor="_Toc104413331" w:history="1">
            <w:r w:rsidR="008608B2" w:rsidRPr="00F71A41">
              <w:rPr>
                <w:rStyle w:val="a7"/>
                <w:noProof/>
              </w:rPr>
              <w:t xml:space="preserve">4.10.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31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6197F48" w14:textId="10CA51BC"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31F6201D" w:rsidR="00A17C3A" w:rsidRDefault="00A17C3A" w:rsidP="00234EBB">
      <w:pPr>
        <w:pStyle w:val="a0"/>
        <w:spacing w:before="156" w:after="156"/>
      </w:pPr>
    </w:p>
    <w:p w14:paraId="4A3ACC88" w14:textId="218DE7A9" w:rsidR="00BD0684" w:rsidRDefault="00BD0684" w:rsidP="00234EBB">
      <w:pPr>
        <w:pStyle w:val="a0"/>
        <w:spacing w:before="156" w:after="156"/>
      </w:pPr>
    </w:p>
    <w:p w14:paraId="5BFD104A" w14:textId="77777777" w:rsidR="00BD0684" w:rsidRDefault="00BD0684" w:rsidP="00234EBB">
      <w:pPr>
        <w:pStyle w:val="a0"/>
        <w:spacing w:before="156" w:after="156"/>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1" w:name="_Toc10441321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1"/>
    </w:p>
    <w:p w14:paraId="1640C7A6" w14:textId="740ADEFA" w:rsidR="00792F1C" w:rsidRPr="00DE21C3" w:rsidRDefault="00792F1C" w:rsidP="00DE21C3">
      <w:pPr>
        <w:pStyle w:val="2"/>
        <w:spacing w:before="156" w:after="156"/>
        <w:ind w:firstLine="643"/>
      </w:pPr>
      <w:bookmarkStart w:id="2" w:name="_Toc104413217"/>
      <w:r w:rsidRPr="00DE21C3">
        <w:rPr>
          <w:rFonts w:hint="eastAsia"/>
        </w:rPr>
        <w:t>1</w:t>
      </w:r>
      <w:r w:rsidRPr="00DE21C3">
        <w:t xml:space="preserve">.1 </w:t>
      </w:r>
      <w:r w:rsidRPr="00DE21C3">
        <w:rPr>
          <w:rFonts w:hint="eastAsia"/>
        </w:rPr>
        <w:t>编写目的</w:t>
      </w:r>
      <w:bookmarkEnd w:id="2"/>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障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3" w:name="_Toc104413218"/>
      <w:r w:rsidRPr="00DE21C3">
        <w:rPr>
          <w:rFonts w:hint="eastAsia"/>
        </w:rPr>
        <w:t>1</w:t>
      </w:r>
      <w:r w:rsidRPr="00DE21C3">
        <w:t xml:space="preserve">.2 </w:t>
      </w:r>
      <w:r w:rsidRPr="00DE21C3">
        <w:rPr>
          <w:rFonts w:hint="eastAsia"/>
        </w:rPr>
        <w:t>背景</w:t>
      </w:r>
      <w:bookmarkEnd w:id="3"/>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4" w:name="_Toc104413219"/>
      <w:r w:rsidRPr="009466D9">
        <w:rPr>
          <w:rFonts w:hint="eastAsia"/>
        </w:rPr>
        <w:t>1</w:t>
      </w:r>
      <w:r w:rsidRPr="009466D9">
        <w:t xml:space="preserve">.3 </w:t>
      </w:r>
      <w:r w:rsidRPr="009466D9">
        <w:rPr>
          <w:rFonts w:hint="eastAsia"/>
        </w:rPr>
        <w:t>定义</w:t>
      </w:r>
      <w:bookmarkEnd w:id="4"/>
    </w:p>
    <w:p w14:paraId="66E2C500" w14:textId="61FB054F" w:rsidR="00B230DE" w:rsidRPr="002A36FE" w:rsidRDefault="00B230DE" w:rsidP="00F51B32">
      <w:pPr>
        <w:pStyle w:val="a0"/>
        <w:spacing w:before="156" w:after="156"/>
        <w:rPr>
          <w:rStyle w:val="ec-pctext-desc"/>
          <w:rFonts w:ascii="宋体" w:hAnsi="宋体"/>
        </w:rPr>
      </w:pPr>
      <w:r w:rsidRPr="002A36FE">
        <w:rPr>
          <w:rFonts w:ascii="宋体" w:hAnsi="宋体" w:hint="eastAsia"/>
          <w:szCs w:val="24"/>
        </w:rPr>
        <w:t>移动云：</w:t>
      </w:r>
      <w:r w:rsidRPr="002A36FE">
        <w:rPr>
          <w:rStyle w:val="ec-pctext-desc"/>
          <w:rFonts w:ascii="宋体" w:hAnsi="宋体"/>
        </w:rPr>
        <w:t>移动云是中国移动基于5G和自研先进技术打造的5G智慧云品牌，为客户提供行业领先的云主机/云服务器、云手机、云空间、大数据、人工智能等产品和专业服务，针对不同行业打造场景化解决方案。</w:t>
      </w:r>
    </w:p>
    <w:p w14:paraId="7607928B" w14:textId="7CCE67C1" w:rsidR="00B230DE" w:rsidRPr="002A36FE" w:rsidRDefault="00B230DE" w:rsidP="00F51B32">
      <w:pPr>
        <w:pStyle w:val="a0"/>
        <w:spacing w:before="156" w:after="156"/>
        <w:rPr>
          <w:rFonts w:ascii="宋体" w:hAnsi="宋体"/>
        </w:rPr>
      </w:pPr>
      <w:r w:rsidRPr="002A36FE">
        <w:rPr>
          <w:rFonts w:ascii="宋体" w:hAnsi="宋体"/>
        </w:rPr>
        <w:t>视障人士：根据残疾人分类和分级来看,视力残疾被分为盲和低视力。视野半径小于10度,属于二级盲;视野半径小于5度,称为一级盲。根据最新资料显示,我国盲人数量已达到1731万人,总人口占比达到1.26%。视障人士包含了盲人以及弱视人士，视障人士并非单独指的是盲人，也可以是能感光，但是通过眼镜等方式进行矫正的人士，此处，主要指的是有一定感光能力，但是无法看清内容的人士；</w:t>
      </w:r>
    </w:p>
    <w:p w14:paraId="462B7CAF" w14:textId="34AC790D"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lastRenderedPageBreak/>
        <w:t>视障人士拍照：完整的软件应该是可以通过视频对盲人进行协助，并通过视频对相关文字进行识别，但是视频分析相对来说工作量太大所以此处对功能进行了简化（即拍照）。</w:t>
      </w:r>
    </w:p>
    <w:p w14:paraId="0D5B299B" w14:textId="73979DE4"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无障碍阅读工具：出厂就具备无障碍屏幕听读的手机设备包括但不限于，华为、小米、锤子-坚果、oppo、iPhone。</w:t>
      </w:r>
    </w:p>
    <w:p w14:paraId="7D57E597" w14:textId="16AC2CBE"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OCR：（Optical Character Recognition，光学字符识别）是指电子设备（例如扫描仪或数码相机）检查纸上打印的字符，通过检测暗、亮的模式确定其形状，然后用字符识别方法将形状翻译成计算机文字的过程，相关技术有现成的API进行调度使用（考虑到公平性，限制只能使用移动云相关API）借助该能力，可以实现书籍的拍照阅读，比如：可以通过手机支架+书籍固定器+手机辅助功能，以及已有的OCR的API接口实现，视障人士的拍照阅读。大部分手机系统都有自带的无障碍阅读工具，可以帮助视障人士使用手机软件。</w:t>
      </w:r>
    </w:p>
    <w:p w14:paraId="25B916B4" w14:textId="77777777" w:rsidR="00792F1C" w:rsidRDefault="00792F1C" w:rsidP="002A36FE">
      <w:pPr>
        <w:pStyle w:val="a0"/>
        <w:spacing w:before="156" w:after="156"/>
        <w:ind w:firstLineChars="0" w:firstLine="0"/>
      </w:pPr>
    </w:p>
    <w:p w14:paraId="4661443B" w14:textId="48A8B641" w:rsidR="00792F1C" w:rsidRPr="00DE21C3" w:rsidRDefault="00792F1C" w:rsidP="00DE21C3">
      <w:pPr>
        <w:pStyle w:val="2"/>
        <w:spacing w:before="156" w:after="156"/>
        <w:ind w:firstLine="643"/>
      </w:pPr>
      <w:bookmarkStart w:id="5" w:name="_Toc104413220"/>
      <w:r w:rsidRPr="00DE21C3">
        <w:rPr>
          <w:rFonts w:hint="eastAsia"/>
        </w:rPr>
        <w:t>1</w:t>
      </w:r>
      <w:r w:rsidRPr="00DE21C3">
        <w:t xml:space="preserve">.4 </w:t>
      </w:r>
      <w:r w:rsidRPr="00DE21C3">
        <w:rPr>
          <w:rFonts w:hint="eastAsia"/>
        </w:rPr>
        <w:t>参考资料</w:t>
      </w:r>
      <w:bookmarkEnd w:id="5"/>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2B1D9E44" w14:textId="2A4D5006" w:rsidR="00792F1C" w:rsidRPr="00782AE0" w:rsidRDefault="00792F1C" w:rsidP="00F51B32">
      <w:pPr>
        <w:pStyle w:val="a0"/>
        <w:spacing w:before="156" w:after="156"/>
      </w:pPr>
    </w:p>
    <w:p w14:paraId="7303CE4B" w14:textId="24C9C4AE" w:rsidR="00792F1C" w:rsidRPr="00DE21C3" w:rsidRDefault="00792F1C" w:rsidP="00DE21C3">
      <w:pPr>
        <w:pStyle w:val="1"/>
        <w:spacing w:before="156" w:after="156"/>
        <w:ind w:firstLine="883"/>
        <w:rPr>
          <w:rFonts w:ascii="宋体" w:hAnsi="宋体"/>
        </w:rPr>
      </w:pPr>
      <w:bookmarkStart w:id="6" w:name="_Toc10441322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6"/>
    </w:p>
    <w:p w14:paraId="6B8B1C2D" w14:textId="2A2F187C" w:rsidR="00792F1C" w:rsidRPr="00DE21C3" w:rsidRDefault="00792F1C" w:rsidP="00DE21C3">
      <w:pPr>
        <w:pStyle w:val="2"/>
        <w:spacing w:before="156" w:after="156"/>
        <w:ind w:firstLine="643"/>
      </w:pPr>
      <w:bookmarkStart w:id="7" w:name="_Toc104413222"/>
      <w:r w:rsidRPr="00DE21C3">
        <w:rPr>
          <w:rFonts w:hint="eastAsia"/>
        </w:rPr>
        <w:t>2</w:t>
      </w:r>
      <w:r w:rsidRPr="00DE21C3">
        <w:t xml:space="preserve">.1 </w:t>
      </w:r>
      <w:r w:rsidRPr="00DE21C3">
        <w:rPr>
          <w:rFonts w:hint="eastAsia"/>
        </w:rPr>
        <w:t>任务和目标</w:t>
      </w:r>
      <w:bookmarkEnd w:id="7"/>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t>目前移动云上有着大量的运算模型接口及算力资源，但是单纯的模型接口无法直接供一般的用户使用，必须创新方法将这些功能结合起来，形成应用场景。以“视障人士友好的咨询辅助软件”为主要方向，开发具有创新性并符合行业发</w:t>
      </w:r>
      <w:r w:rsidRPr="000E3051">
        <w:rPr>
          <w:rFonts w:ascii="宋体" w:hAnsi="宋体" w:hint="eastAsia"/>
          <w:szCs w:val="24"/>
        </w:rPr>
        <w:lastRenderedPageBreak/>
        <w:t>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8" w:name="_Toc104413223"/>
      <w:r w:rsidRPr="00DE21C3">
        <w:rPr>
          <w:rFonts w:hint="eastAsia"/>
        </w:rPr>
        <w:t>2</w:t>
      </w:r>
      <w:r w:rsidRPr="00DE21C3">
        <w:t xml:space="preserve">.2 </w:t>
      </w:r>
      <w:r w:rsidRPr="00DE21C3">
        <w:rPr>
          <w:rFonts w:hint="eastAsia"/>
        </w:rPr>
        <w:t>需求概述</w:t>
      </w:r>
      <w:bookmarkEnd w:id="8"/>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障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9" w:name="_Toc104413224"/>
      <w:r w:rsidRPr="00DE21C3">
        <w:lastRenderedPageBreak/>
        <w:t xml:space="preserve">2.3 </w:t>
      </w:r>
      <w:r w:rsidRPr="00DE21C3">
        <w:rPr>
          <w:rFonts w:hint="eastAsia"/>
        </w:rPr>
        <w:t>运行环境</w:t>
      </w:r>
      <w:bookmarkEnd w:id="9"/>
    </w:p>
    <w:p w14:paraId="256C77FD" w14:textId="2D723E21" w:rsidR="00792F1C" w:rsidRPr="00DE21C3" w:rsidRDefault="00792F1C" w:rsidP="00DE21C3">
      <w:pPr>
        <w:pStyle w:val="3"/>
        <w:spacing w:before="156" w:after="156"/>
        <w:ind w:firstLine="562"/>
        <w:rPr>
          <w:szCs w:val="28"/>
        </w:rPr>
      </w:pPr>
      <w:bookmarkStart w:id="10" w:name="_Toc104413225"/>
      <w:r w:rsidRPr="00DE21C3">
        <w:rPr>
          <w:rFonts w:hint="eastAsia"/>
          <w:szCs w:val="28"/>
        </w:rPr>
        <w:t>2</w:t>
      </w:r>
      <w:r w:rsidRPr="00DE21C3">
        <w:rPr>
          <w:szCs w:val="28"/>
        </w:rPr>
        <w:t xml:space="preserve">.3.1 </w:t>
      </w:r>
      <w:r w:rsidRPr="00DE21C3">
        <w:rPr>
          <w:rFonts w:hint="eastAsia"/>
          <w:szCs w:val="28"/>
        </w:rPr>
        <w:t>硬件环境</w:t>
      </w:r>
      <w:bookmarkEnd w:id="10"/>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1" w:name="_Toc104413226"/>
      <w:r w:rsidRPr="00DE21C3">
        <w:rPr>
          <w:rFonts w:hint="eastAsia"/>
          <w:szCs w:val="28"/>
        </w:rPr>
        <w:t>2</w:t>
      </w:r>
      <w:r w:rsidRPr="00DE21C3">
        <w:rPr>
          <w:szCs w:val="28"/>
        </w:rPr>
        <w:t xml:space="preserve">.3.2 </w:t>
      </w:r>
      <w:r w:rsidRPr="00DE21C3">
        <w:rPr>
          <w:rFonts w:hint="eastAsia"/>
          <w:szCs w:val="28"/>
        </w:rPr>
        <w:t>软件环境</w:t>
      </w:r>
      <w:bookmarkEnd w:id="11"/>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2" w:name="_Toc104413227"/>
      <w:r w:rsidRPr="00DE21C3">
        <w:rPr>
          <w:rFonts w:hint="eastAsia"/>
        </w:rPr>
        <w:t>2</w:t>
      </w:r>
      <w:r w:rsidRPr="00DE21C3">
        <w:t xml:space="preserve">.4 </w:t>
      </w:r>
      <w:r w:rsidRPr="00DE21C3">
        <w:rPr>
          <w:rFonts w:hint="eastAsia"/>
        </w:rPr>
        <w:t>条件与限制</w:t>
      </w:r>
      <w:bookmarkEnd w:id="12"/>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3" w:name="_Toc104413228"/>
      <w:r w:rsidRPr="00DE21C3">
        <w:rPr>
          <w:rFonts w:ascii="宋体" w:hAnsi="宋体" w:hint="eastAsia"/>
        </w:rPr>
        <w:lastRenderedPageBreak/>
        <w:t>3</w:t>
      </w:r>
      <w:r w:rsidRPr="00DE21C3">
        <w:rPr>
          <w:rFonts w:ascii="宋体" w:hAnsi="宋体"/>
        </w:rPr>
        <w:t xml:space="preserve"> </w:t>
      </w:r>
      <w:r w:rsidRPr="00DE21C3">
        <w:rPr>
          <w:rFonts w:ascii="宋体" w:hAnsi="宋体" w:hint="eastAsia"/>
        </w:rPr>
        <w:t>系统结构</w:t>
      </w:r>
      <w:bookmarkEnd w:id="13"/>
    </w:p>
    <w:p w14:paraId="4D23565D" w14:textId="6EB2C145" w:rsidR="00792F1C" w:rsidRPr="00DE21C3" w:rsidRDefault="00792F1C" w:rsidP="00DE21C3">
      <w:pPr>
        <w:pStyle w:val="2"/>
        <w:spacing w:before="156" w:after="156"/>
        <w:ind w:firstLine="643"/>
      </w:pPr>
      <w:bookmarkStart w:id="14" w:name="_Toc104413229"/>
      <w:r w:rsidRPr="00DE21C3">
        <w:rPr>
          <w:rFonts w:hint="eastAsia"/>
        </w:rPr>
        <w:t>3</w:t>
      </w:r>
      <w:r w:rsidRPr="00DE21C3">
        <w:t xml:space="preserve">.1 </w:t>
      </w:r>
      <w:r w:rsidRPr="00DE21C3">
        <w:rPr>
          <w:rFonts w:hint="eastAsia"/>
        </w:rPr>
        <w:t>系统架构</w:t>
      </w:r>
      <w:bookmarkEnd w:id="14"/>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5" w:name="_Toc104413230"/>
      <w:r w:rsidRPr="00E50386">
        <w:lastRenderedPageBreak/>
        <w:t xml:space="preserve">3.2 </w:t>
      </w:r>
      <w:r w:rsidRPr="00E50386">
        <w:rPr>
          <w:rFonts w:hint="eastAsia"/>
        </w:rPr>
        <w:t>系统功能模块</w:t>
      </w:r>
      <w:bookmarkEnd w:id="15"/>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端服务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6" w:name="_Toc10441323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6"/>
    </w:p>
    <w:p w14:paraId="5A2674C3" w14:textId="1C1CEFE8" w:rsidR="00B17E2C" w:rsidRPr="00B17E2C" w:rsidRDefault="00B17E2C" w:rsidP="004677F3">
      <w:pPr>
        <w:pStyle w:val="2"/>
        <w:spacing w:before="156" w:after="156"/>
        <w:ind w:firstLine="643"/>
      </w:pPr>
      <w:bookmarkStart w:id="17" w:name="_Toc104413232"/>
      <w:r w:rsidRPr="00B17E2C">
        <w:rPr>
          <w:rFonts w:hint="eastAsia"/>
        </w:rPr>
        <w:t>4</w:t>
      </w:r>
      <w:r w:rsidRPr="00B17E2C">
        <w:t>.1</w:t>
      </w:r>
      <w:r w:rsidR="00EE68C8">
        <w:t xml:space="preserve"> </w:t>
      </w:r>
      <w:r w:rsidRPr="00B17E2C">
        <w:rPr>
          <w:rFonts w:hint="eastAsia"/>
        </w:rPr>
        <w:t>用户注册功能</w:t>
      </w:r>
      <w:bookmarkEnd w:id="17"/>
    </w:p>
    <w:p w14:paraId="105A5314" w14:textId="0679FF08" w:rsidR="00B17E2C" w:rsidRPr="00B17E2C" w:rsidRDefault="00B17E2C" w:rsidP="004677F3">
      <w:pPr>
        <w:pStyle w:val="3"/>
        <w:spacing w:before="156" w:after="156"/>
        <w:ind w:firstLine="562"/>
      </w:pPr>
      <w:bookmarkStart w:id="18" w:name="_Toc104413233"/>
      <w:r w:rsidRPr="00B17E2C">
        <w:t>4.1.1 功能</w:t>
      </w:r>
      <w:bookmarkEnd w:id="18"/>
    </w:p>
    <w:p w14:paraId="7431F1DE" w14:textId="1A8BF671" w:rsidR="00B17E2C" w:rsidRPr="00B17E2C" w:rsidRDefault="00B17E2C" w:rsidP="00B17E2C">
      <w:pPr>
        <w:spacing w:before="156" w:after="156" w:line="360" w:lineRule="auto"/>
        <w:rPr>
          <w:rFonts w:ascii="宋体" w:hAnsi="宋体"/>
        </w:rPr>
      </w:pPr>
      <w:r w:rsidRPr="00B17E2C">
        <w:rPr>
          <w:rFonts w:ascii="宋体" w:hAnsi="宋体" w:hint="eastAsia"/>
        </w:rPr>
        <w:t>移动端</w:t>
      </w:r>
      <w:r w:rsidRPr="00B17E2C">
        <w:rPr>
          <w:rFonts w:ascii="宋体" w:hAnsi="宋体"/>
        </w:rPr>
        <w:t>需要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3B18B60E" w14:textId="6F765BDB" w:rsidR="00B17E2C" w:rsidRPr="00B17E2C" w:rsidRDefault="00B17E2C" w:rsidP="004677F3">
      <w:pPr>
        <w:pStyle w:val="3"/>
        <w:spacing w:before="156" w:after="156"/>
        <w:ind w:firstLine="562"/>
      </w:pPr>
      <w:bookmarkStart w:id="19" w:name="_Toc104413234"/>
      <w:r w:rsidRPr="00B17E2C">
        <w:t>4.1.2 性能</w:t>
      </w:r>
      <w:bookmarkEnd w:id="19"/>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r w:rsidRPr="00B17E2C">
        <w:rPr>
          <w:rFonts w:ascii="宋体" w:hAnsi="宋体" w:hint="eastAsia"/>
        </w:rPr>
        <w:t>移动安卓</w:t>
      </w:r>
      <w:r w:rsidRPr="00B17E2C">
        <w:rPr>
          <w:rFonts w:ascii="宋体" w:hAnsi="宋体"/>
        </w:rPr>
        <w:t>客户端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2AAEC27E" w:rsidR="00B17E2C" w:rsidRPr="00B17E2C" w:rsidRDefault="00B17E2C" w:rsidP="004677F3">
      <w:pPr>
        <w:pStyle w:val="3"/>
        <w:spacing w:before="156" w:after="156"/>
        <w:ind w:firstLine="562"/>
      </w:pPr>
      <w:bookmarkStart w:id="20" w:name="_Toc104413235"/>
      <w:r w:rsidRPr="00B17E2C">
        <w:t>4.1.3 输入项</w:t>
      </w:r>
      <w:bookmarkEnd w:id="20"/>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77777777" w:rsidR="004677F3" w:rsidRDefault="00B17E2C" w:rsidP="004677F3">
      <w:pPr>
        <w:pStyle w:val="3"/>
        <w:spacing w:before="156" w:after="156"/>
        <w:ind w:firstLine="562"/>
      </w:pPr>
      <w:bookmarkStart w:id="21" w:name="_Toc104413236"/>
      <w:r w:rsidRPr="00B17E2C">
        <w:t>4.1.4 输出项</w:t>
      </w:r>
      <w:bookmarkEnd w:id="21"/>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24E0B21A" w:rsidR="00B17E2C" w:rsidRPr="00B17E2C" w:rsidRDefault="00B17E2C" w:rsidP="004677F3">
      <w:pPr>
        <w:pStyle w:val="3"/>
        <w:spacing w:before="156" w:after="156"/>
        <w:ind w:firstLine="562"/>
      </w:pPr>
      <w:bookmarkStart w:id="22" w:name="_Toc104413237"/>
      <w:r w:rsidRPr="00B17E2C">
        <w:lastRenderedPageBreak/>
        <w:t>4.1.5 设计方法</w:t>
      </w:r>
      <w:bookmarkEnd w:id="22"/>
    </w:p>
    <w:p w14:paraId="7AF02D3A" w14:textId="77777777" w:rsidR="00B17E2C" w:rsidRPr="00B17E2C" w:rsidRDefault="00B17E2C" w:rsidP="00B17E2C">
      <w:pPr>
        <w:spacing w:before="156" w:after="156" w:line="360" w:lineRule="auto"/>
        <w:rPr>
          <w:rFonts w:ascii="宋体" w:hAnsi="宋体"/>
        </w:rPr>
      </w:pPr>
      <w:r w:rsidRPr="00B17E2C">
        <w:rPr>
          <w:rFonts w:ascii="宋体" w:hAnsi="宋体"/>
        </w:rPr>
        <w:t>该模块实现方法是在</w:t>
      </w:r>
      <w:r w:rsidRPr="00B17E2C">
        <w:rPr>
          <w:rFonts w:ascii="宋体" w:hAnsi="宋体" w:hint="eastAsia"/>
        </w:rPr>
        <w:t>安卓</w:t>
      </w:r>
      <w:r w:rsidRPr="00B17E2C">
        <w:rPr>
          <w:rFonts w:ascii="宋体" w:hAnsi="宋体"/>
        </w:rPr>
        <w:t>页面中</w:t>
      </w:r>
      <w:r w:rsidRPr="00B17E2C">
        <w:rPr>
          <w:rFonts w:ascii="宋体" w:hAnsi="宋体" w:hint="eastAsia"/>
        </w:rPr>
        <w:t>用js生命钩子函数绑定获取I</w:t>
      </w:r>
      <w:r w:rsidRPr="00B17E2C">
        <w:rPr>
          <w:rFonts w:ascii="宋体" w:hAnsi="宋体"/>
        </w:rPr>
        <w:t>MIE</w:t>
      </w:r>
      <w:r w:rsidRPr="00B17E2C">
        <w:rPr>
          <w:rFonts w:ascii="宋体" w:hAnsi="宋体" w:hint="eastAsia"/>
        </w:rPr>
        <w:t>码js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p w14:paraId="6B040FD1" w14:textId="2720F79D" w:rsidR="00B17E2C" w:rsidRPr="00B17E2C" w:rsidRDefault="00B17E2C" w:rsidP="004677F3">
      <w:pPr>
        <w:pStyle w:val="3"/>
        <w:spacing w:before="156" w:after="156"/>
        <w:ind w:firstLine="562"/>
      </w:pPr>
      <w:bookmarkStart w:id="23" w:name="_Toc104413238"/>
      <w:r w:rsidRPr="00B17E2C">
        <w:rPr>
          <w:rFonts w:hint="eastAsia"/>
        </w:rPr>
        <w:t>4</w:t>
      </w:r>
      <w:r w:rsidRPr="00B17E2C">
        <w:t>.1.6</w:t>
      </w:r>
      <w:r w:rsidR="004677F3">
        <w:t xml:space="preserve"> </w:t>
      </w:r>
      <w:r w:rsidRPr="00B17E2C">
        <w:rPr>
          <w:rFonts w:hint="eastAsia"/>
        </w:rPr>
        <w:t>流程逻辑</w:t>
      </w:r>
      <w:bookmarkEnd w:id="23"/>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36C81009" w:rsidR="00B17E2C" w:rsidRPr="00B17E2C" w:rsidRDefault="00B17E2C" w:rsidP="004677F3">
      <w:pPr>
        <w:pStyle w:val="3"/>
        <w:spacing w:before="156" w:after="156"/>
        <w:ind w:firstLine="562"/>
      </w:pPr>
      <w:bookmarkStart w:id="24" w:name="_Toc104413239"/>
      <w:r w:rsidRPr="00B17E2C">
        <w:rPr>
          <w:rFonts w:hint="eastAsia"/>
        </w:rPr>
        <w:t>4</w:t>
      </w:r>
      <w:r w:rsidRPr="00B17E2C">
        <w:t>.1.7</w:t>
      </w:r>
      <w:r w:rsidR="004677F3">
        <w:t xml:space="preserve"> </w:t>
      </w:r>
      <w:r w:rsidRPr="00B17E2C">
        <w:rPr>
          <w:rFonts w:hint="eastAsia"/>
        </w:rPr>
        <w:t>接口</w:t>
      </w:r>
      <w:bookmarkEnd w:id="24"/>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341C067B" w:rsidR="00B17E2C" w:rsidRPr="00B17E2C" w:rsidRDefault="00B17E2C" w:rsidP="004677F3">
      <w:pPr>
        <w:pStyle w:val="3"/>
        <w:spacing w:before="156" w:after="156"/>
        <w:ind w:firstLine="562"/>
      </w:pPr>
      <w:bookmarkStart w:id="25" w:name="_Toc104413240"/>
      <w:r w:rsidRPr="00B17E2C">
        <w:rPr>
          <w:rFonts w:hint="eastAsia"/>
        </w:rPr>
        <w:t>4</w:t>
      </w:r>
      <w:r w:rsidRPr="00B17E2C">
        <w:t>.1.8</w:t>
      </w:r>
      <w:r w:rsidR="004677F3">
        <w:t xml:space="preserve"> </w:t>
      </w:r>
      <w:r w:rsidRPr="00B17E2C">
        <w:rPr>
          <w:rFonts w:hint="eastAsia"/>
        </w:rPr>
        <w:t>限制条件</w:t>
      </w:r>
      <w:bookmarkEnd w:id="25"/>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32317506" w:rsidR="00B17E2C" w:rsidRPr="00B17E2C" w:rsidRDefault="00B17E2C" w:rsidP="004677F3">
      <w:pPr>
        <w:pStyle w:val="3"/>
        <w:spacing w:before="156" w:after="156"/>
        <w:ind w:firstLine="562"/>
      </w:pPr>
      <w:bookmarkStart w:id="26" w:name="_Toc104413241"/>
      <w:r w:rsidRPr="00B17E2C">
        <w:rPr>
          <w:rFonts w:hint="eastAsia"/>
        </w:rPr>
        <w:t>4</w:t>
      </w:r>
      <w:r w:rsidRPr="00B17E2C">
        <w:t>.1.9</w:t>
      </w:r>
      <w:r w:rsidR="004677F3">
        <w:t xml:space="preserve"> </w:t>
      </w:r>
      <w:r w:rsidRPr="00B17E2C">
        <w:rPr>
          <w:rFonts w:hint="eastAsia"/>
        </w:rPr>
        <w:t>测试计划</w:t>
      </w:r>
      <w:bookmarkEnd w:id="26"/>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7" w:name="_Toc104413242"/>
      <w:r w:rsidRPr="00B17E2C">
        <w:rPr>
          <w:rFonts w:hint="eastAsia"/>
        </w:rPr>
        <w:t>4</w:t>
      </w:r>
      <w:r w:rsidRPr="00B17E2C">
        <w:t>.2</w:t>
      </w:r>
      <w:r w:rsidR="004700F3">
        <w:t xml:space="preserve"> </w:t>
      </w:r>
      <w:r w:rsidRPr="00B17E2C">
        <w:rPr>
          <w:rFonts w:hint="eastAsia"/>
        </w:rPr>
        <w:t>新闻推荐</w:t>
      </w:r>
      <w:bookmarkEnd w:id="27"/>
    </w:p>
    <w:p w14:paraId="58413729" w14:textId="00183AA8" w:rsidR="00B17E2C" w:rsidRPr="00B17E2C" w:rsidRDefault="00B17E2C" w:rsidP="004700F3">
      <w:pPr>
        <w:pStyle w:val="3"/>
        <w:spacing w:before="156" w:after="156"/>
        <w:ind w:firstLine="562"/>
      </w:pPr>
      <w:bookmarkStart w:id="28" w:name="_Toc104413243"/>
      <w:r w:rsidRPr="00B17E2C">
        <w:rPr>
          <w:rFonts w:hint="eastAsia"/>
        </w:rPr>
        <w:t>4</w:t>
      </w:r>
      <w:r w:rsidRPr="00B17E2C">
        <w:t>.</w:t>
      </w:r>
      <w:r w:rsidR="004700F3">
        <w:t>2</w:t>
      </w:r>
      <w:r w:rsidRPr="00B17E2C">
        <w:t>.1</w:t>
      </w:r>
      <w:r w:rsidR="004700F3">
        <w:t xml:space="preserve"> </w:t>
      </w:r>
      <w:r w:rsidRPr="00B17E2C">
        <w:rPr>
          <w:rFonts w:hint="eastAsia"/>
        </w:rPr>
        <w:t>功能</w:t>
      </w:r>
      <w:bookmarkEnd w:id="28"/>
    </w:p>
    <w:p w14:paraId="58EE0F03"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模块根据不同用户的兴趣每三小时计算出给所有用户所推荐的新闻并</w:t>
      </w:r>
      <w:r w:rsidRPr="00B17E2C">
        <w:rPr>
          <w:rFonts w:ascii="宋体" w:hAnsi="宋体" w:hint="eastAsia"/>
        </w:rPr>
        <w:lastRenderedPageBreak/>
        <w:t>存入数据库，服务器端在用户使用软件时候将数据库中的数据推送给该用户。</w:t>
      </w:r>
    </w:p>
    <w:p w14:paraId="3FC2CE3E" w14:textId="5558D29B" w:rsidR="00B17E2C" w:rsidRPr="00B17E2C" w:rsidRDefault="00B17E2C" w:rsidP="004700F3">
      <w:pPr>
        <w:pStyle w:val="3"/>
        <w:spacing w:before="156" w:after="156"/>
        <w:ind w:firstLine="562"/>
      </w:pPr>
      <w:bookmarkStart w:id="29" w:name="_Toc104413244"/>
      <w:r w:rsidRPr="00B17E2C">
        <w:rPr>
          <w:rFonts w:hint="eastAsia"/>
        </w:rPr>
        <w:t>4</w:t>
      </w:r>
      <w:r w:rsidRPr="00B17E2C">
        <w:t>.</w:t>
      </w:r>
      <w:r w:rsidR="004700F3">
        <w:t>2</w:t>
      </w:r>
      <w:r w:rsidRPr="00B17E2C">
        <w:t>.2</w:t>
      </w:r>
      <w:r w:rsidR="004700F3">
        <w:t xml:space="preserve"> </w:t>
      </w:r>
      <w:r w:rsidRPr="00B17E2C">
        <w:rPr>
          <w:rFonts w:hint="eastAsia"/>
        </w:rPr>
        <w:t>性能</w:t>
      </w:r>
      <w:bookmarkEnd w:id="29"/>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59F306A1" w:rsidR="00B17E2C" w:rsidRPr="00B17E2C" w:rsidRDefault="00B17E2C" w:rsidP="004700F3">
      <w:pPr>
        <w:pStyle w:val="3"/>
        <w:spacing w:before="156" w:after="156"/>
        <w:ind w:firstLine="562"/>
      </w:pPr>
      <w:bookmarkStart w:id="30" w:name="_Toc104413245"/>
      <w:r w:rsidRPr="00B17E2C">
        <w:t>4.</w:t>
      </w:r>
      <w:r w:rsidR="004700F3">
        <w:t>2</w:t>
      </w:r>
      <w:r w:rsidRPr="00B17E2C">
        <w:t>.3 输入项</w:t>
      </w:r>
      <w:bookmarkEnd w:id="30"/>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0AD7D4F1" w:rsidR="00B17E2C" w:rsidRPr="00B17E2C" w:rsidRDefault="00B17E2C" w:rsidP="004700F3">
      <w:pPr>
        <w:pStyle w:val="3"/>
        <w:spacing w:before="156" w:after="156"/>
        <w:ind w:firstLine="562"/>
      </w:pPr>
      <w:bookmarkStart w:id="31" w:name="_Toc104413246"/>
      <w:r w:rsidRPr="00B17E2C">
        <w:t>4.</w:t>
      </w:r>
      <w:r w:rsidR="004700F3">
        <w:t>2</w:t>
      </w:r>
      <w:r w:rsidRPr="00B17E2C">
        <w:t>.4 输出项</w:t>
      </w:r>
      <w:bookmarkEnd w:id="31"/>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27298A3B" w:rsidR="00B17E2C" w:rsidRPr="00B17E2C" w:rsidRDefault="00B17E2C" w:rsidP="004700F3">
      <w:pPr>
        <w:pStyle w:val="3"/>
        <w:spacing w:before="156" w:after="156"/>
        <w:ind w:firstLine="562"/>
      </w:pPr>
      <w:bookmarkStart w:id="32" w:name="_Toc104413247"/>
      <w:r w:rsidRPr="00B17E2C">
        <w:t>4.</w:t>
      </w:r>
      <w:r w:rsidR="004700F3">
        <w:t>2</w:t>
      </w:r>
      <w:r w:rsidRPr="00B17E2C">
        <w:t>.5 设计方法</w:t>
      </w:r>
      <w:bookmarkEnd w:id="32"/>
    </w:p>
    <w:p w14:paraId="43D6623E"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w:t>
      </w:r>
      <w:r w:rsidRPr="00B17E2C">
        <w:rPr>
          <w:rFonts w:ascii="宋体" w:hAnsi="宋体"/>
        </w:rPr>
        <w:t>模块</w:t>
      </w:r>
      <w:r w:rsidRPr="00B17E2C">
        <w:rPr>
          <w:rFonts w:ascii="宋体" w:hAnsi="宋体" w:hint="eastAsia"/>
        </w:rPr>
        <w:t>实现是先构建naml新闻推荐排序模型，然后用大量数据数据训练该模型得到能直接使用的排序模型</w:t>
      </w:r>
      <w:r w:rsidRPr="00B17E2C">
        <w:rPr>
          <w:rFonts w:ascii="宋体" w:hAnsi="宋体"/>
        </w:rPr>
        <w:t>。</w:t>
      </w:r>
      <w:r w:rsidRPr="00B17E2C">
        <w:rPr>
          <w:rFonts w:ascii="宋体" w:hAnsi="宋体" w:hint="eastAsia"/>
        </w:rPr>
        <w:t>然后每三小时使用用户历史行为数据进行基于矩阵分解的协同过滤和利用文章向量相似度先对不同种类文章进行召回，然后将召回的文章放入到之前训练好的naml新闻推荐排序模型进行排序，最后将最终的不同种类的推荐新闻写入到数据库。</w:t>
      </w:r>
    </w:p>
    <w:p w14:paraId="1283BC7E" w14:textId="77777777" w:rsidR="00B17E2C" w:rsidRPr="00B17E2C" w:rsidRDefault="00B17E2C" w:rsidP="00B17E2C">
      <w:pPr>
        <w:spacing w:before="156" w:after="156" w:line="360" w:lineRule="auto"/>
        <w:rPr>
          <w:rFonts w:ascii="宋体" w:hAnsi="宋体"/>
        </w:rPr>
      </w:pPr>
      <w:r w:rsidRPr="00B17E2C">
        <w:rPr>
          <w:rFonts w:ascii="宋体" w:hAnsi="宋体" w:hint="eastAsia"/>
        </w:rPr>
        <w:t>后台接受到用户请求阅读的行为从数据库中读取推荐的新闻进行语音转换后发送至客户端。</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B17E2C">
        <w:rPr>
          <w:rFonts w:ascii="宋体" w:hAnsi="宋体"/>
        </w:rPr>
        <w:t>LFM(latent factor model)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共总有三</w:t>
      </w:r>
      <w:r w:rsidRPr="00B17E2C">
        <w:rPr>
          <w:rFonts w:ascii="宋体" w:hAnsi="宋体" w:cs="Open Sans"/>
          <w:color w:val="333333"/>
          <w:shd w:val="clear" w:color="auto" w:fill="FFFFFF"/>
        </w:rPr>
        <w:lastRenderedPageBreak/>
        <w:t>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6" type="#_x0000_t75" style="width:25.15pt;height:15pt" o:ole="">
            <v:imagedata r:id="rId20" o:title=""/>
          </v:shape>
          <o:OLEObject Type="Embed" ProgID="Equation.DSMT4" ShapeID="_x0000_i1026" DrawAspect="Content" ObjectID="_1715062538" r:id="rId21"/>
        </w:object>
      </w:r>
      <w:r w:rsidRPr="00B17E2C">
        <w:rPr>
          <w:rFonts w:ascii="宋体" w:hAnsi="宋体"/>
        </w:rPr>
        <w:t>还原出User-Item评分矩阵</w:t>
      </w:r>
      <w:r w:rsidRPr="00B17E2C">
        <w:rPr>
          <w:rFonts w:ascii="宋体" w:hAnsi="宋体"/>
          <w:position w:val="-4"/>
        </w:rPr>
        <w:object w:dxaOrig="220" w:dyaOrig="220" w14:anchorId="1C920080">
          <v:shape id="_x0000_i1027" type="#_x0000_t75" style="width:10.9pt;height:10.9pt" o:ole="">
            <v:imagedata r:id="rId22" o:title=""/>
          </v:shape>
          <o:OLEObject Type="Embed" ProgID="Equation.DSMT4" ShapeID="_x0000_i1027" DrawAspect="Content" ObjectID="_1715062539" r:id="rId23"/>
        </w:object>
      </w:r>
      <w:r w:rsidRPr="00B17E2C">
        <w:rPr>
          <w:rFonts w:ascii="宋体" w:hAnsi="宋体"/>
        </w:rPr>
        <w:t>。整个过程相当于降维处理，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8" type="#_x0000_t75" style="width:14.65pt;height:15pt" o:ole="">
            <v:imagedata r:id="rId24" o:title=""/>
          </v:shape>
          <o:OLEObject Type="Embed" ProgID="Equation.DSMT4" ShapeID="_x0000_i1028" DrawAspect="Content" ObjectID="_1715062540" r:id="rId25"/>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29" type="#_x0000_t75" style="width:15pt;height:15pt" o:ole="">
            <v:imagedata r:id="rId26" o:title=""/>
          </v:shape>
          <o:OLEObject Type="Embed" ProgID="Equation.DSMT4" ShapeID="_x0000_i1029" DrawAspect="Content" ObjectID="_1715062541" r:id="rId27"/>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0" type="#_x0000_t75" style="width:15pt;height:15pt" o:ole="">
            <v:imagedata r:id="rId28" o:title=""/>
          </v:shape>
          <o:OLEObject Type="Embed" ProgID="Equation.DSMT4" ShapeID="_x0000_i1030" DrawAspect="Content" ObjectID="_1715062542" r:id="rId29"/>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敏感哈希进行聚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Yoshua Bengio）提出word2vec模型</w:t>
      </w:r>
      <w:r w:rsidRPr="00B17E2C">
        <w:rPr>
          <w:rFonts w:ascii="宋体" w:hAnsi="宋体" w:hint="eastAsia"/>
        </w:rPr>
        <w:t>：</w:t>
      </w:r>
    </w:p>
    <w:p w14:paraId="7F96CDEE" w14:textId="77777777" w:rsidR="00B17E2C" w:rsidRPr="00B17E2C" w:rsidRDefault="00B17E2C" w:rsidP="00B17E2C">
      <w:pPr>
        <w:spacing w:before="156" w:after="156" w:line="360" w:lineRule="auto"/>
        <w:rPr>
          <w:rFonts w:ascii="宋体" w:hAnsi="宋体"/>
        </w:rPr>
      </w:pPr>
      <w:r w:rsidRPr="00B17E2C">
        <w:rPr>
          <w:rFonts w:ascii="宋体" w:hAnsi="宋体"/>
          <w:noProof/>
        </w:rPr>
        <w:lastRenderedPageBreak/>
        <w:drawing>
          <wp:inline distT="0" distB="0" distL="0" distR="0" wp14:anchorId="057677D6" wp14:editId="2CDFF8A7">
            <wp:extent cx="3567545" cy="322694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72357" cy="3231293"/>
                    </a:xfrm>
                    <a:prstGeom prst="rect">
                      <a:avLst/>
                    </a:prstGeom>
                    <a:noFill/>
                    <a:ln>
                      <a:noFill/>
                    </a:ln>
                  </pic:spPr>
                </pic:pic>
              </a:graphicData>
            </a:graphic>
          </wp:inline>
        </w:drawing>
      </w:r>
    </w:p>
    <w:p w14:paraId="57672263" w14:textId="77777777" w:rsidR="00B17E2C" w:rsidRPr="00B17E2C" w:rsidRDefault="00B17E2C" w:rsidP="00B17E2C">
      <w:pPr>
        <w:spacing w:before="156" w:after="156" w:line="360" w:lineRule="auto"/>
        <w:rPr>
          <w:rFonts w:ascii="宋体" w:hAnsi="宋体"/>
        </w:rPr>
      </w:pP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B17E2C">
        <w:rPr>
          <w:rFonts w:ascii="宋体" w:hAnsi="宋体"/>
        </w:rPr>
        <w:t>w1,w2,w3</w:t>
      </w:r>
      <w:r w:rsidRPr="00B17E2C">
        <w:rPr>
          <w:rFonts w:ascii="宋体" w:hAnsi="宋体" w:hint="eastAsia"/>
        </w:rPr>
        <w:t>输入网络中已是初始化的向量，如</w:t>
      </w:r>
      <w:r w:rsidRPr="00B17E2C">
        <w:rPr>
          <w:rFonts w:ascii="宋体" w:hAnsi="宋体"/>
        </w:rPr>
        <w:t>w1:[0,0,0,0,…..,0]，值的向量长度自定义</w:t>
      </w:r>
      <w:r w:rsidRPr="00B17E2C">
        <w:rPr>
          <w:rFonts w:ascii="宋体" w:hAnsi="宋体" w:hint="eastAsia"/>
        </w:rPr>
        <w:t>三个词向量，输入到网络中，目标值为原句子的后面一个</w:t>
      </w:r>
      <w:r w:rsidRPr="00B17E2C">
        <w:rPr>
          <w:rFonts w:ascii="宋体" w:hAnsi="宋体"/>
        </w:rPr>
        <w:t>w4，通过onehot编码定义</w:t>
      </w:r>
      <w:r w:rsidRPr="00B17E2C">
        <w:rPr>
          <w:rFonts w:ascii="宋体" w:hAnsi="宋体" w:hint="eastAsia"/>
        </w:rPr>
        <w:t>网络训练，网络参数更新，自动调整</w:t>
      </w:r>
      <w:r w:rsidRPr="00B17E2C">
        <w:rPr>
          <w:rFonts w:ascii="宋体" w:hAnsi="宋体"/>
        </w:rPr>
        <w:t>w1,w2,w3的向量值，达到经过最后的softmax(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r w:rsidRPr="00B17E2C">
        <w:rPr>
          <w:rFonts w:ascii="宋体" w:hAnsi="宋体"/>
        </w:rPr>
        <w:t>N</w:t>
      </w:r>
      <w:r w:rsidRPr="00B17E2C">
        <w:rPr>
          <w:rFonts w:ascii="宋体" w:hAnsi="宋体" w:hint="eastAsia"/>
        </w:rPr>
        <w:t>aml模型：</w:t>
      </w:r>
    </w:p>
    <w:p w14:paraId="20A73E42"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752E314" wp14:editId="31DE49E3">
            <wp:extent cx="5274310" cy="2655570"/>
            <wp:effectExtent l="0" t="0" r="2540" b="0"/>
            <wp:docPr id="10" name="图片 1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工程绘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在该模型中主要分为三个部分，即绿色、红色以及黄色。</w:t>
      </w:r>
    </w:p>
    <w:p w14:paraId="2C0C0EB8" w14:textId="397B129B" w:rsidR="00B17E2C" w:rsidRPr="00B17E2C" w:rsidRDefault="004100BC" w:rsidP="00B17E2C">
      <w:pPr>
        <w:spacing w:before="156" w:after="156" w:line="360" w:lineRule="auto"/>
        <w:rPr>
          <w:rFonts w:ascii="宋体" w:hAnsi="宋体"/>
        </w:rPr>
      </w:pPr>
      <w:r>
        <w:rPr>
          <w:rFonts w:ascii="宋体" w:hAnsi="宋体" w:hint="eastAsia"/>
        </w:rPr>
        <w:t>1</w:t>
      </w:r>
      <w:r>
        <w:rPr>
          <w:rFonts w:ascii="宋体" w:hAnsi="宋体"/>
        </w:rPr>
        <w:t>.</w:t>
      </w:r>
      <w:r w:rsidR="00B17E2C" w:rsidRPr="00B17E2C">
        <w:rPr>
          <w:rFonts w:ascii="宋体" w:hAnsi="宋体" w:hint="eastAsia"/>
        </w:rPr>
        <w:t>绿色部分对应的是新闻编码部分：</w:t>
      </w:r>
    </w:p>
    <w:p w14:paraId="659D6708"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ord：W1、W2…WM，通过Word Embedding（GloVe）进行词向量表示，对于得到的词向量，为了获取上下文信息，使用CNN卷积层进行处理，得到了包含上下文信息的词向量表示c，最后，为了获取不同词的权重信息，使用一层注意力机制来进行处理，获取到信息最大的词表示，得到 rt 。</w:t>
      </w:r>
    </w:p>
    <w:p w14:paraId="600DB99F" w14:textId="7CC161C5" w:rsidR="00B17E2C" w:rsidRDefault="00B17E2C" w:rsidP="00565BA8">
      <w:pPr>
        <w:spacing w:before="156" w:after="156" w:line="360" w:lineRule="auto"/>
        <w:rPr>
          <w:rFonts w:ascii="宋体" w:hAnsi="宋体" w:hint="eastAsia"/>
        </w:rPr>
      </w:pPr>
      <w:r w:rsidRPr="00B17E2C">
        <w:rPr>
          <w:rFonts w:ascii="宋体" w:hAnsi="宋体" w:hint="eastAsia"/>
        </w:rPr>
        <w:t>在该部分，</w:t>
      </w:r>
      <w:r w:rsidRPr="00B17E2C">
        <w:rPr>
          <w:rFonts w:ascii="宋体" w:hAnsi="宋体"/>
        </w:rPr>
        <w:t>CNN处理过程如下：</w:t>
      </w:r>
    </w:p>
    <w:p w14:paraId="654E6677" w14:textId="65901521" w:rsidR="00565BA8" w:rsidRPr="00565BA8" w:rsidRDefault="00565BA8" w:rsidP="00565BA8">
      <w:pPr>
        <w:pStyle w:val="a0"/>
        <w:spacing w:before="156" w:after="156"/>
        <w:jc w:val="center"/>
        <w:rPr>
          <w:rFonts w:hint="eastAsia"/>
        </w:rPr>
      </w:pPr>
      <w:r w:rsidRPr="00565BA8">
        <w:rPr>
          <w:position w:val="-14"/>
        </w:rPr>
        <w:object w:dxaOrig="2980" w:dyaOrig="400" w14:anchorId="38B14605">
          <v:shape id="_x0000_i1035" type="#_x0000_t75" style="width:148.9pt;height:19.9pt" o:ole="">
            <v:imagedata r:id="rId32" o:title=""/>
          </v:shape>
          <o:OLEObject Type="Embed" ProgID="Equation.DSMT4" ShapeID="_x0000_i1035" DrawAspect="Content" ObjectID="_1715062543" r:id="rId33"/>
        </w:object>
      </w:r>
      <w:r>
        <w:t xml:space="preserve">      </w:t>
      </w:r>
    </w:p>
    <w:p w14:paraId="3840B8FA" w14:textId="77777777" w:rsidR="00E55CC0" w:rsidRDefault="00B17E2C" w:rsidP="00B17E2C">
      <w:pPr>
        <w:spacing w:before="156" w:after="156" w:line="360" w:lineRule="auto"/>
        <w:rPr>
          <w:rFonts w:ascii="宋体" w:hAnsi="宋体"/>
        </w:rPr>
      </w:pPr>
      <w:r w:rsidRPr="00B17E2C">
        <w:rPr>
          <w:rFonts w:ascii="宋体" w:hAnsi="宋体" w:hint="eastAsia"/>
        </w:rPr>
        <w:t>注意力处理表达式如下：</w:t>
      </w:r>
    </w:p>
    <w:p w14:paraId="0996E633" w14:textId="60DA7829" w:rsidR="00B17E2C" w:rsidRPr="00B17E2C" w:rsidRDefault="00E55CC0" w:rsidP="00E55CC0">
      <w:pPr>
        <w:spacing w:before="156" w:after="156" w:line="360" w:lineRule="auto"/>
        <w:jc w:val="center"/>
        <w:rPr>
          <w:rFonts w:ascii="宋体" w:hAnsi="宋体"/>
        </w:rPr>
      </w:pPr>
      <w:r w:rsidRPr="00565BA8">
        <w:rPr>
          <w:position w:val="-12"/>
        </w:rPr>
        <w:object w:dxaOrig="2320" w:dyaOrig="380" w14:anchorId="4A0634C0">
          <v:shape id="_x0000_i1059" type="#_x0000_t75" style="width:115.9pt;height:19.15pt" o:ole="">
            <v:imagedata r:id="rId34" o:title=""/>
          </v:shape>
          <o:OLEObject Type="Embed" ProgID="Equation.DSMT4" ShapeID="_x0000_i1059" DrawAspect="Content" ObjectID="_1715062544" r:id="rId35"/>
        </w:object>
      </w:r>
    </w:p>
    <w:p w14:paraId="0012ED77" w14:textId="260520DE" w:rsidR="00E55CC0" w:rsidRPr="00E55CC0" w:rsidRDefault="00E55CC0" w:rsidP="00E55CC0">
      <w:pPr>
        <w:spacing w:before="156" w:after="156" w:line="360" w:lineRule="auto"/>
        <w:jc w:val="center"/>
        <w:rPr>
          <w:rFonts w:ascii="宋体" w:hAnsi="宋体" w:hint="eastAsia"/>
        </w:rPr>
      </w:pPr>
      <w:r w:rsidRPr="00C826B2">
        <w:rPr>
          <w:position w:val="-40"/>
        </w:rPr>
        <w:object w:dxaOrig="1800" w:dyaOrig="820" w14:anchorId="24718AB2">
          <v:shape id="_x0000_i1048" type="#_x0000_t75" style="width:90pt;height:40.9pt" o:ole="">
            <v:imagedata r:id="rId36" o:title=""/>
          </v:shape>
          <o:OLEObject Type="Embed" ProgID="Equation.DSMT4" ShapeID="_x0000_i1048" DrawAspect="Content" ObjectID="_1715062545" r:id="rId37"/>
        </w:object>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Body使用同样的方法得到 rb 。</w:t>
      </w:r>
    </w:p>
    <w:p w14:paraId="781A8602"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Categories，其利用了category以及subcategory来进行训练，最后得到 rc 以及 rsc 。</w:t>
      </w:r>
    </w:p>
    <w:p w14:paraId="2C93E1F9"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0A70CC78" w14:textId="2460DA0F" w:rsidR="00E55CC0" w:rsidRDefault="00E55CC0" w:rsidP="00E55CC0">
      <w:pPr>
        <w:pStyle w:val="a0"/>
        <w:spacing w:before="156" w:after="156"/>
        <w:ind w:firstLineChars="0" w:firstLine="0"/>
        <w:jc w:val="center"/>
      </w:pPr>
      <w:r w:rsidRPr="00E55CC0">
        <w:rPr>
          <w:position w:val="-12"/>
        </w:rPr>
        <w:object w:dxaOrig="2420" w:dyaOrig="380" w14:anchorId="75D37D26">
          <v:shape id="_x0000_i1063" type="#_x0000_t75" style="width:121.15pt;height:19.15pt" o:ole="">
            <v:imagedata r:id="rId38" o:title=""/>
          </v:shape>
          <o:OLEObject Type="Embed" ProgID="Equation.DSMT4" ShapeID="_x0000_i1063" DrawAspect="Content" ObjectID="_1715062546" r:id="rId39"/>
        </w:object>
      </w:r>
    </w:p>
    <w:p w14:paraId="556239EF" w14:textId="735B2394" w:rsidR="00E55CC0" w:rsidRPr="00E55CC0" w:rsidRDefault="00E55CC0" w:rsidP="00E55CC0">
      <w:pPr>
        <w:pStyle w:val="a0"/>
        <w:spacing w:before="156" w:after="156"/>
        <w:ind w:firstLineChars="0" w:firstLine="0"/>
        <w:jc w:val="center"/>
        <w:rPr>
          <w:rFonts w:hint="eastAsia"/>
        </w:rPr>
      </w:pPr>
      <w:r w:rsidRPr="00E55CC0">
        <w:rPr>
          <w:position w:val="-30"/>
        </w:rPr>
        <w:object w:dxaOrig="4099" w:dyaOrig="680" w14:anchorId="29153369">
          <v:shape id="_x0000_i1066" type="#_x0000_t75" style="width:205.15pt;height:34.15pt" o:ole="">
            <v:imagedata r:id="rId40" o:title=""/>
          </v:shape>
          <o:OLEObject Type="Embed" ProgID="Equation.DSMT4" ShapeID="_x0000_i1066" DrawAspect="Content" ObjectID="_1715062547" r:id="rId41"/>
        </w:object>
      </w:r>
    </w:p>
    <w:p w14:paraId="7B61594B" w14:textId="3BBB0460" w:rsidR="00B17E2C" w:rsidRPr="00B17E2C" w:rsidRDefault="004100BC" w:rsidP="00B17E2C">
      <w:pPr>
        <w:spacing w:before="156" w:after="156" w:line="360" w:lineRule="auto"/>
        <w:rPr>
          <w:rFonts w:ascii="宋体" w:hAnsi="宋体"/>
        </w:rPr>
      </w:pPr>
      <w:r>
        <w:rPr>
          <w:rFonts w:ascii="宋体" w:hAnsi="宋体" w:hint="eastAsia"/>
        </w:rPr>
        <w:t>2</w:t>
      </w:r>
      <w:r>
        <w:rPr>
          <w:rFonts w:ascii="宋体" w:hAnsi="宋体"/>
        </w:rPr>
        <w:t>.</w:t>
      </w:r>
      <w:r w:rsidR="00B17E2C" w:rsidRPr="00B17E2C">
        <w:rPr>
          <w:rFonts w:ascii="宋体" w:hAnsi="宋体" w:hint="eastAsia"/>
        </w:rPr>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w:t>
      </w:r>
      <w:r w:rsidRPr="00B17E2C">
        <w:rPr>
          <w:rFonts w:ascii="宋体" w:hAnsi="宋体" w:hint="eastAsia"/>
        </w:rPr>
        <w:lastRenderedPageBreak/>
        <w:t>意力机制来进行用户的刻画，得到用户表示</w:t>
      </w:r>
      <w:r w:rsidRPr="00B17E2C">
        <w:rPr>
          <w:rFonts w:ascii="宋体" w:hAnsi="宋体"/>
        </w:rPr>
        <w:t xml:space="preserve"> u 。</w:t>
      </w:r>
    </w:p>
    <w:p w14:paraId="32320B1C" w14:textId="4B363614" w:rsidR="00B17E2C" w:rsidRDefault="00B17E2C" w:rsidP="00B17E2C">
      <w:pPr>
        <w:spacing w:before="156" w:after="156" w:line="360" w:lineRule="auto"/>
        <w:rPr>
          <w:rFonts w:ascii="宋体" w:hAnsi="宋体"/>
        </w:rPr>
      </w:pPr>
      <w:r w:rsidRPr="00B17E2C">
        <w:rPr>
          <w:rFonts w:ascii="宋体" w:hAnsi="宋体" w:hint="eastAsia"/>
        </w:rPr>
        <w:t>表达式与之前无异：</w:t>
      </w:r>
    </w:p>
    <w:p w14:paraId="79C5833D" w14:textId="6782025C" w:rsidR="002A7201" w:rsidRPr="002A7201" w:rsidRDefault="002A7201" w:rsidP="002A7201">
      <w:pPr>
        <w:pStyle w:val="a0"/>
        <w:spacing w:before="156" w:after="156"/>
        <w:jc w:val="center"/>
        <w:rPr>
          <w:rFonts w:hint="eastAsia"/>
        </w:rPr>
      </w:pPr>
      <w:r w:rsidRPr="002A7201">
        <w:rPr>
          <w:position w:val="-12"/>
        </w:rPr>
        <w:object w:dxaOrig="2420" w:dyaOrig="380" w14:anchorId="2948C388">
          <v:shape id="_x0000_i1083" type="#_x0000_t75" style="width:121.15pt;height:19.15pt" o:ole="">
            <v:imagedata r:id="rId42" o:title=""/>
          </v:shape>
          <o:OLEObject Type="Embed" ProgID="Equation.DSMT4" ShapeID="_x0000_i1083" DrawAspect="Content" ObjectID="_1715062548" r:id="rId43"/>
        </w:object>
      </w:r>
    </w:p>
    <w:p w14:paraId="08C7B264" w14:textId="01DF6720" w:rsidR="002A7201" w:rsidRPr="002A7201" w:rsidRDefault="002A7201" w:rsidP="002A7201">
      <w:pPr>
        <w:spacing w:before="156" w:after="156" w:line="360" w:lineRule="auto"/>
        <w:jc w:val="center"/>
        <w:rPr>
          <w:rFonts w:ascii="宋体" w:hAnsi="宋体" w:hint="eastAsia"/>
        </w:rPr>
      </w:pPr>
      <w:r w:rsidRPr="002A7201">
        <w:rPr>
          <w:position w:val="-40"/>
        </w:rPr>
        <w:object w:dxaOrig="1840" w:dyaOrig="820" w14:anchorId="05E37FD1">
          <v:shape id="_x0000_i1079" type="#_x0000_t75" style="width:91.9pt;height:40.9pt" o:ole="">
            <v:imagedata r:id="rId44" o:title=""/>
          </v:shape>
          <o:OLEObject Type="Embed" ProgID="Equation.DSMT4" ShapeID="_x0000_i1079" DrawAspect="Content" ObjectID="_1715062549" r:id="rId45"/>
        </w:object>
      </w:r>
    </w:p>
    <w:p w14:paraId="079E6D35" w14:textId="74A7D82A" w:rsidR="00B17E2C" w:rsidRPr="00B17E2C" w:rsidRDefault="004100BC" w:rsidP="00B17E2C">
      <w:pPr>
        <w:spacing w:before="156" w:after="156" w:line="360" w:lineRule="auto"/>
        <w:rPr>
          <w:rFonts w:ascii="宋体" w:hAnsi="宋体"/>
        </w:rPr>
      </w:pPr>
      <w:r>
        <w:rPr>
          <w:rFonts w:ascii="宋体" w:hAnsi="宋体" w:hint="eastAsia"/>
        </w:rPr>
        <w:t>3</w:t>
      </w:r>
      <w:r>
        <w:rPr>
          <w:rFonts w:ascii="宋体" w:hAnsi="宋体"/>
        </w:rPr>
        <w:t>.</w:t>
      </w:r>
      <w:r w:rsidR="00B17E2C" w:rsidRPr="00B17E2C">
        <w:rPr>
          <w:rFonts w:ascii="宋体" w:hAnsi="宋体" w:hint="eastAsia"/>
        </w:rPr>
        <w:t>红色为点击预测部分：</w:t>
      </w:r>
    </w:p>
    <w:p w14:paraId="45E2EBDB" w14:textId="3221C8AD" w:rsidR="00B17E2C" w:rsidRPr="00B17E2C" w:rsidRDefault="00B17E2C" w:rsidP="00653761">
      <w:pPr>
        <w:spacing w:before="156" w:after="156" w:line="360" w:lineRule="auto"/>
        <w:rPr>
          <w:rFonts w:ascii="宋体" w:hAnsi="宋体" w:hint="eastAsia"/>
        </w:rPr>
      </w:pPr>
      <w:r w:rsidRPr="00B17E2C">
        <w:rPr>
          <w:rFonts w:ascii="宋体" w:hAnsi="宋体" w:hint="eastAsia"/>
        </w:rPr>
        <w:t>利用新闻表示以及用户表示，可以计算出新闻与用户的相关性，最终依据得分确定是否为用户推荐该新闻。</w:t>
      </w:r>
    </w:p>
    <w:p w14:paraId="2D7F1736" w14:textId="76F0E9B7" w:rsidR="00B17E2C" w:rsidRPr="00B17E2C" w:rsidRDefault="004100BC" w:rsidP="00B17E2C">
      <w:pPr>
        <w:spacing w:before="156" w:after="156" w:line="360" w:lineRule="auto"/>
        <w:rPr>
          <w:rFonts w:ascii="宋体" w:hAnsi="宋体"/>
        </w:rPr>
      </w:pPr>
      <w:r>
        <w:rPr>
          <w:rFonts w:ascii="宋体" w:hAnsi="宋体" w:hint="eastAsia"/>
        </w:rPr>
        <w:t>4</w:t>
      </w:r>
      <w:r>
        <w:rPr>
          <w:rFonts w:ascii="宋体" w:hAnsi="宋体"/>
        </w:rPr>
        <w:t>.</w:t>
      </w:r>
      <w:r w:rsidR="00B17E2C" w:rsidRPr="00B17E2C">
        <w:rPr>
          <w:rFonts w:ascii="宋体" w:hAnsi="宋体" w:hint="eastAsia"/>
        </w:rPr>
        <w:t>负采样与模型训练：</w:t>
      </w:r>
    </w:p>
    <w:p w14:paraId="610FE8E8" w14:textId="77777777" w:rsidR="004100BC" w:rsidRDefault="00B17E2C" w:rsidP="004100BC">
      <w:pPr>
        <w:spacing w:before="156" w:after="156" w:line="360" w:lineRule="auto"/>
        <w:rPr>
          <w:rFonts w:ascii="宋体" w:hAnsi="宋体"/>
        </w:rPr>
      </w:pPr>
      <w:r w:rsidRPr="00B17E2C">
        <w:rPr>
          <w:rFonts w:ascii="宋体" w:hAnsi="宋体" w:hint="eastAsia"/>
        </w:rPr>
        <w:t>通过负采样减少训练规模：</w:t>
      </w:r>
    </w:p>
    <w:p w14:paraId="74D5BE16" w14:textId="0FA25126" w:rsidR="004100BC" w:rsidRPr="004100BC" w:rsidRDefault="004100BC" w:rsidP="00653761">
      <w:pPr>
        <w:spacing w:before="156" w:after="156" w:line="360" w:lineRule="auto"/>
        <w:jc w:val="center"/>
        <w:rPr>
          <w:rFonts w:ascii="宋体" w:hAnsi="宋体" w:hint="eastAsia"/>
        </w:rPr>
      </w:pPr>
      <w:r w:rsidRPr="002A7201">
        <w:rPr>
          <w:position w:val="-40"/>
        </w:rPr>
        <w:object w:dxaOrig="2620" w:dyaOrig="820" w14:anchorId="5FB0A31F">
          <v:shape id="_x0000_i1091" type="#_x0000_t75" style="width:130.9pt;height:40.9pt" o:ole="">
            <v:imagedata r:id="rId46" o:title=""/>
          </v:shape>
          <o:OLEObject Type="Embed" ProgID="Equation.DSMT4" ShapeID="_x0000_i1091" DrawAspect="Content" ObjectID="_1715062550" r:id="rId47"/>
        </w:object>
      </w:r>
    </w:p>
    <w:p w14:paraId="5F6AB211" w14:textId="17F179B9" w:rsidR="00B17E2C" w:rsidRDefault="00B17E2C" w:rsidP="004100BC">
      <w:pPr>
        <w:spacing w:before="156" w:after="156" w:line="360" w:lineRule="auto"/>
        <w:rPr>
          <w:rFonts w:ascii="宋体" w:hAnsi="宋体" w:hint="eastAsia"/>
        </w:rPr>
      </w:pPr>
      <w:r w:rsidRPr="00B17E2C">
        <w:rPr>
          <w:rFonts w:ascii="宋体" w:hAnsi="宋体" w:hint="eastAsia"/>
        </w:rPr>
        <w:t>训练</w:t>
      </w:r>
      <w:r w:rsidRPr="00B17E2C">
        <w:rPr>
          <w:rFonts w:ascii="宋体" w:hAnsi="宋体"/>
        </w:rPr>
        <w:t>LOSS如下：</w:t>
      </w:r>
    </w:p>
    <w:p w14:paraId="1B3E2E70" w14:textId="25D7692D" w:rsidR="00B17E2C" w:rsidRPr="004100BC" w:rsidRDefault="004100BC" w:rsidP="004100BC">
      <w:pPr>
        <w:pStyle w:val="a0"/>
        <w:spacing w:before="156" w:after="156"/>
        <w:jc w:val="center"/>
        <w:rPr>
          <w:rFonts w:hint="eastAsia"/>
        </w:rPr>
      </w:pPr>
      <w:r w:rsidRPr="004100BC">
        <w:rPr>
          <w:position w:val="-28"/>
        </w:rPr>
        <w:object w:dxaOrig="1579" w:dyaOrig="540" w14:anchorId="304D54F1">
          <v:shape id="_x0000_i1095" type="#_x0000_t75" style="width:79.15pt;height:27pt" o:ole="">
            <v:imagedata r:id="rId48" o:title=""/>
          </v:shape>
          <o:OLEObject Type="Embed" ProgID="Equation.DSMT4" ShapeID="_x0000_i1095" DrawAspect="Content" ObjectID="_1715062551" r:id="rId49"/>
        </w:object>
      </w:r>
    </w:p>
    <w:p w14:paraId="3B88469F" w14:textId="0BD7F110" w:rsidR="00B17E2C" w:rsidRPr="00B17E2C" w:rsidRDefault="00B17E2C" w:rsidP="004700F3">
      <w:pPr>
        <w:pStyle w:val="3"/>
        <w:spacing w:before="156" w:after="156"/>
        <w:ind w:firstLine="562"/>
      </w:pPr>
      <w:bookmarkStart w:id="33" w:name="_Toc104413248"/>
      <w:r w:rsidRPr="00B17E2C">
        <w:rPr>
          <w:rFonts w:hint="eastAsia"/>
        </w:rPr>
        <w:t>4</w:t>
      </w:r>
      <w:r w:rsidRPr="00B17E2C">
        <w:t>.</w:t>
      </w:r>
      <w:r w:rsidR="004700F3">
        <w:t>2</w:t>
      </w:r>
      <w:r w:rsidRPr="00B17E2C">
        <w:t>.6</w:t>
      </w:r>
      <w:r w:rsidR="004700F3">
        <w:t xml:space="preserve"> </w:t>
      </w:r>
      <w:r w:rsidRPr="00B17E2C">
        <w:rPr>
          <w:rFonts w:hint="eastAsia"/>
        </w:rPr>
        <w:t>流程逻辑</w:t>
      </w:r>
      <w:bookmarkEnd w:id="33"/>
    </w:p>
    <w:p w14:paraId="760A039F"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2AC575CF" wp14:editId="74455B17">
            <wp:extent cx="5271770" cy="7550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1770" cy="755015"/>
                    </a:xfrm>
                    <a:prstGeom prst="rect">
                      <a:avLst/>
                    </a:prstGeom>
                    <a:noFill/>
                    <a:ln>
                      <a:noFill/>
                    </a:ln>
                  </pic:spPr>
                </pic:pic>
              </a:graphicData>
            </a:graphic>
          </wp:inline>
        </w:drawing>
      </w:r>
    </w:p>
    <w:p w14:paraId="7939DE00" w14:textId="5B9154F2" w:rsidR="00B17E2C" w:rsidRPr="00B17E2C" w:rsidRDefault="00B17E2C" w:rsidP="004700F3">
      <w:pPr>
        <w:pStyle w:val="3"/>
        <w:spacing w:before="156" w:after="156"/>
        <w:ind w:firstLine="562"/>
      </w:pPr>
      <w:bookmarkStart w:id="34" w:name="_Toc104413249"/>
      <w:r w:rsidRPr="00B17E2C">
        <w:rPr>
          <w:rFonts w:hint="eastAsia"/>
        </w:rPr>
        <w:t>4</w:t>
      </w:r>
      <w:r w:rsidRPr="00B17E2C">
        <w:t>.</w:t>
      </w:r>
      <w:r w:rsidR="004700F3">
        <w:t>2</w:t>
      </w:r>
      <w:r w:rsidRPr="00B17E2C">
        <w:t>.7</w:t>
      </w:r>
      <w:r w:rsidR="004700F3">
        <w:t xml:space="preserve"> </w:t>
      </w:r>
      <w:r w:rsidRPr="00B17E2C">
        <w:rPr>
          <w:rFonts w:hint="eastAsia"/>
        </w:rPr>
        <w:t>接口</w:t>
      </w:r>
      <w:bookmarkEnd w:id="34"/>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2650CE0A" w:rsidR="00B17E2C" w:rsidRPr="00B17E2C" w:rsidRDefault="00B17E2C" w:rsidP="004700F3">
      <w:pPr>
        <w:pStyle w:val="3"/>
        <w:spacing w:before="156" w:after="156"/>
        <w:ind w:firstLine="562"/>
      </w:pPr>
      <w:bookmarkStart w:id="35" w:name="_Toc104413250"/>
      <w:r w:rsidRPr="00B17E2C">
        <w:rPr>
          <w:rFonts w:hint="eastAsia"/>
        </w:rPr>
        <w:t>4</w:t>
      </w:r>
      <w:r w:rsidRPr="00B17E2C">
        <w:t>.</w:t>
      </w:r>
      <w:r w:rsidR="004700F3">
        <w:t>2</w:t>
      </w:r>
      <w:r w:rsidRPr="00B17E2C">
        <w:t>.8</w:t>
      </w:r>
      <w:r w:rsidR="004700F3">
        <w:t xml:space="preserve"> </w:t>
      </w:r>
      <w:r w:rsidRPr="00B17E2C">
        <w:rPr>
          <w:rFonts w:hint="eastAsia"/>
        </w:rPr>
        <w:t>限制条件</w:t>
      </w:r>
      <w:bookmarkEnd w:id="35"/>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7F0A9286" w:rsidR="00B17E2C" w:rsidRPr="00B17E2C" w:rsidRDefault="00B17E2C" w:rsidP="004700F3">
      <w:pPr>
        <w:pStyle w:val="3"/>
        <w:spacing w:before="156" w:after="156"/>
        <w:ind w:firstLine="562"/>
      </w:pPr>
      <w:bookmarkStart w:id="36" w:name="_Toc104413251"/>
      <w:r w:rsidRPr="00B17E2C">
        <w:rPr>
          <w:rFonts w:hint="eastAsia"/>
        </w:rPr>
        <w:lastRenderedPageBreak/>
        <w:t>4</w:t>
      </w:r>
      <w:r w:rsidRPr="00B17E2C">
        <w:t>.</w:t>
      </w:r>
      <w:r w:rsidR="004700F3">
        <w:t>2</w:t>
      </w:r>
      <w:r w:rsidRPr="00B17E2C">
        <w:t>.9</w:t>
      </w:r>
      <w:r w:rsidR="004700F3">
        <w:t xml:space="preserve"> </w:t>
      </w:r>
      <w:r w:rsidRPr="00B17E2C">
        <w:rPr>
          <w:rFonts w:hint="eastAsia"/>
        </w:rPr>
        <w:t>测试计划</w:t>
      </w:r>
      <w:bookmarkEnd w:id="36"/>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7" w:name="_Toc104413252"/>
      <w:r w:rsidRPr="00AF0338">
        <w:t>4.</w:t>
      </w:r>
      <w:r w:rsidR="00F65161">
        <w:t xml:space="preserve">3 </w:t>
      </w:r>
      <w:r w:rsidRPr="00AF0338">
        <w:rPr>
          <w:rFonts w:hint="eastAsia"/>
        </w:rPr>
        <w:t>新闻推送模块</w:t>
      </w:r>
      <w:bookmarkEnd w:id="37"/>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8" w:name="_Toc104413253"/>
      <w:r w:rsidRPr="00AF0338">
        <w:t>4.</w:t>
      </w:r>
      <w:r w:rsidR="00F65161">
        <w:t>3</w:t>
      </w:r>
      <w:r w:rsidRPr="00AF0338">
        <w:t>.1 功能</w:t>
      </w:r>
      <w:bookmarkEnd w:id="38"/>
    </w:p>
    <w:p w14:paraId="28CA2E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6F651E2F" w14:textId="6113559A" w:rsidR="00604548" w:rsidRPr="00AF0338" w:rsidRDefault="00604548" w:rsidP="00AF0338">
      <w:pPr>
        <w:pStyle w:val="3"/>
        <w:spacing w:before="156" w:after="156"/>
        <w:ind w:firstLine="562"/>
      </w:pPr>
      <w:bookmarkStart w:id="39" w:name="_Toc104413254"/>
      <w:r w:rsidRPr="00AF0338">
        <w:t>4.</w:t>
      </w:r>
      <w:r w:rsidR="00F65161">
        <w:t>3</w:t>
      </w:r>
      <w:r w:rsidRPr="00AF0338">
        <w:t>.2 性能</w:t>
      </w:r>
      <w:bookmarkEnd w:id="39"/>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16840918" w:rsidR="00604548" w:rsidRPr="00AF0338" w:rsidRDefault="00604548" w:rsidP="00AF0338">
      <w:pPr>
        <w:pStyle w:val="3"/>
        <w:spacing w:before="156" w:after="156"/>
        <w:ind w:firstLine="562"/>
      </w:pPr>
      <w:bookmarkStart w:id="40" w:name="_Toc104413255"/>
      <w:r w:rsidRPr="00AF0338">
        <w:t>4.</w:t>
      </w:r>
      <w:r w:rsidR="00711169">
        <w:t>3</w:t>
      </w:r>
      <w:r w:rsidRPr="00AF0338">
        <w:t>.3 输入项</w:t>
      </w:r>
      <w:bookmarkEnd w:id="40"/>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3B0AF7AA" w:rsidR="00604548" w:rsidRPr="00AF0338" w:rsidRDefault="00604548" w:rsidP="00AF0338">
      <w:pPr>
        <w:pStyle w:val="3"/>
        <w:spacing w:before="156" w:after="156"/>
        <w:ind w:firstLine="562"/>
      </w:pPr>
      <w:bookmarkStart w:id="41" w:name="_Toc104413256"/>
      <w:r w:rsidRPr="00AF0338">
        <w:t>4.</w:t>
      </w:r>
      <w:r w:rsidR="00711169">
        <w:t>3</w:t>
      </w:r>
      <w:r w:rsidRPr="00AF0338">
        <w:t>.4 输出项</w:t>
      </w:r>
      <w:bookmarkEnd w:id="41"/>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392A9AF" w:rsidR="00604548" w:rsidRPr="00AF0338" w:rsidRDefault="00604548" w:rsidP="00AF0338">
      <w:pPr>
        <w:pStyle w:val="3"/>
        <w:spacing w:before="156" w:after="156"/>
        <w:ind w:firstLine="562"/>
      </w:pPr>
      <w:bookmarkStart w:id="42" w:name="_Toc104413257"/>
      <w:r w:rsidRPr="00AF0338">
        <w:t>4.</w:t>
      </w:r>
      <w:r w:rsidR="00711169">
        <w:t>3</w:t>
      </w:r>
      <w:r w:rsidRPr="00AF0338">
        <w:t>.5 设计方法（算法）</w:t>
      </w:r>
      <w:bookmarkEnd w:id="42"/>
    </w:p>
    <w:p w14:paraId="540F582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w:t>
      </w:r>
      <w:r w:rsidRPr="00604548">
        <w:rPr>
          <w:rFonts w:ascii="宋体" w:hAnsi="宋体" w:hint="eastAsia"/>
          <w:szCs w:val="24"/>
        </w:rPr>
        <w:lastRenderedPageBreak/>
        <w:t>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BB58477" w14:textId="56928C8D" w:rsidR="00604548" w:rsidRPr="00AF0338" w:rsidRDefault="00604548" w:rsidP="00AF0338">
      <w:pPr>
        <w:pStyle w:val="3"/>
        <w:spacing w:before="156" w:after="156"/>
        <w:ind w:firstLine="562"/>
      </w:pPr>
      <w:bookmarkStart w:id="43" w:name="_Toc104413258"/>
      <w:r w:rsidRPr="00AF0338">
        <w:t>4.</w:t>
      </w:r>
      <w:r w:rsidR="00711169">
        <w:t>3</w:t>
      </w:r>
      <w:r w:rsidRPr="00AF0338">
        <w:t>.6 流程逻辑</w:t>
      </w:r>
      <w:bookmarkEnd w:id="43"/>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814705"/>
                    </a:xfrm>
                    <a:prstGeom prst="rect">
                      <a:avLst/>
                    </a:prstGeom>
                  </pic:spPr>
                </pic:pic>
              </a:graphicData>
            </a:graphic>
          </wp:inline>
        </w:drawing>
      </w:r>
    </w:p>
    <w:p w14:paraId="17AB474D" w14:textId="20DE896F" w:rsidR="00604548" w:rsidRPr="00AF0338" w:rsidRDefault="00604548" w:rsidP="00AF0338">
      <w:pPr>
        <w:pStyle w:val="3"/>
        <w:spacing w:before="156" w:after="156"/>
        <w:ind w:firstLine="562"/>
      </w:pPr>
      <w:bookmarkStart w:id="44" w:name="_Toc104413259"/>
      <w:r w:rsidRPr="00AF0338">
        <w:t>4.</w:t>
      </w:r>
      <w:r w:rsidR="00711169">
        <w:t>3</w:t>
      </w:r>
      <w:r w:rsidRPr="00AF0338">
        <w:t>.7 接口</w:t>
      </w:r>
      <w:bookmarkEnd w:id="44"/>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2301DD1C" w:rsidR="00604548" w:rsidRPr="00604548" w:rsidRDefault="00604548" w:rsidP="00AF0338">
      <w:pPr>
        <w:pStyle w:val="3"/>
        <w:spacing w:before="156" w:after="156"/>
        <w:ind w:firstLine="562"/>
      </w:pPr>
      <w:bookmarkStart w:id="45" w:name="_Toc104413260"/>
      <w:r w:rsidRPr="00604548">
        <w:t>4.</w:t>
      </w:r>
      <w:r w:rsidR="00711169">
        <w:t>3</w:t>
      </w:r>
      <w:r w:rsidRPr="00604548">
        <w:t>.8 限制条件</w:t>
      </w:r>
      <w:bookmarkEnd w:id="45"/>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3171A45" w:rsidR="00604548" w:rsidRPr="00604548" w:rsidRDefault="00604548" w:rsidP="00AF0338">
      <w:pPr>
        <w:pStyle w:val="3"/>
        <w:spacing w:before="156" w:after="156"/>
        <w:ind w:firstLine="562"/>
      </w:pPr>
      <w:bookmarkStart w:id="46" w:name="_Toc104413261"/>
      <w:r w:rsidRPr="00604548">
        <w:t>4.</w:t>
      </w:r>
      <w:r w:rsidR="00711169">
        <w:t>3</w:t>
      </w:r>
      <w:r w:rsidRPr="00604548">
        <w:t>.9 测试计划</w:t>
      </w:r>
      <w:bookmarkEnd w:id="46"/>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7" w:name="_Toc104413262"/>
      <w:r w:rsidRPr="00604548">
        <w:t>4.</w:t>
      </w:r>
      <w:r w:rsidR="00711169">
        <w:t xml:space="preserve">4 </w:t>
      </w:r>
      <w:r w:rsidRPr="00604548">
        <w:rPr>
          <w:rFonts w:hint="eastAsia"/>
        </w:rPr>
        <w:t>语音阅读模块</w:t>
      </w:r>
      <w:bookmarkEnd w:id="47"/>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8" w:name="_Toc104413263"/>
      <w:r w:rsidRPr="00604548">
        <w:t>4.</w:t>
      </w:r>
      <w:r w:rsidR="00711169">
        <w:t>4</w:t>
      </w:r>
      <w:r w:rsidRPr="00604548">
        <w:t>.1 功能</w:t>
      </w:r>
      <w:bookmarkEnd w:id="48"/>
    </w:p>
    <w:p w14:paraId="7EFAAB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718275D5" w14:textId="3209A199" w:rsidR="00604548" w:rsidRPr="00604548" w:rsidRDefault="00604548" w:rsidP="004A2D9E">
      <w:pPr>
        <w:pStyle w:val="3"/>
        <w:spacing w:before="156" w:after="156"/>
        <w:ind w:firstLine="562"/>
      </w:pPr>
      <w:bookmarkStart w:id="49" w:name="_Toc104413264"/>
      <w:r w:rsidRPr="00604548">
        <w:lastRenderedPageBreak/>
        <w:t>4.</w:t>
      </w:r>
      <w:r w:rsidR="00711169">
        <w:t>4</w:t>
      </w:r>
      <w:r w:rsidRPr="00604548">
        <w:t>.2 性能</w:t>
      </w:r>
      <w:bookmarkEnd w:id="49"/>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47A31C7B" w:rsidR="00604548" w:rsidRPr="00604548" w:rsidRDefault="00604548" w:rsidP="004A2D9E">
      <w:pPr>
        <w:pStyle w:val="3"/>
        <w:spacing w:before="156" w:after="156"/>
        <w:ind w:firstLine="562"/>
      </w:pPr>
      <w:bookmarkStart w:id="50" w:name="_Toc104413265"/>
      <w:r w:rsidRPr="00604548">
        <w:t>4.</w:t>
      </w:r>
      <w:r w:rsidR="00711169">
        <w:t>4</w:t>
      </w:r>
      <w:r w:rsidRPr="00604548">
        <w:t>.3 输入项</w:t>
      </w:r>
      <w:bookmarkEnd w:id="50"/>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281C13AA" w:rsidR="00604548" w:rsidRPr="00604548" w:rsidRDefault="00604548" w:rsidP="004A2D9E">
      <w:pPr>
        <w:pStyle w:val="3"/>
        <w:spacing w:before="156" w:after="156"/>
        <w:ind w:firstLine="562"/>
      </w:pPr>
      <w:bookmarkStart w:id="51" w:name="_Toc104413266"/>
      <w:r w:rsidRPr="00604548">
        <w:t>4.</w:t>
      </w:r>
      <w:r w:rsidR="00711169">
        <w:t>4</w:t>
      </w:r>
      <w:r w:rsidRPr="00604548">
        <w:t>.4 输出项</w:t>
      </w:r>
      <w:bookmarkEnd w:id="51"/>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0BDBA39F" w:rsidR="00604548" w:rsidRPr="00604548" w:rsidRDefault="00604548" w:rsidP="004A2D9E">
      <w:pPr>
        <w:pStyle w:val="3"/>
        <w:spacing w:before="156" w:after="156"/>
        <w:ind w:firstLine="562"/>
      </w:pPr>
      <w:bookmarkStart w:id="52" w:name="_Toc104413267"/>
      <w:r w:rsidRPr="00604548">
        <w:t>4.</w:t>
      </w:r>
      <w:r w:rsidR="00711169">
        <w:t>4</w:t>
      </w:r>
      <w:r w:rsidRPr="00604548">
        <w:t>.5 设计方法（算法）</w:t>
      </w:r>
      <w:bookmarkEnd w:id="52"/>
    </w:p>
    <w:p w14:paraId="7793231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2B6C435" w14:textId="78936BCB" w:rsidR="00604548" w:rsidRPr="00604548" w:rsidRDefault="00604548" w:rsidP="004A2D9E">
      <w:pPr>
        <w:pStyle w:val="3"/>
        <w:spacing w:before="156" w:after="156"/>
        <w:ind w:firstLine="562"/>
      </w:pPr>
      <w:bookmarkStart w:id="53" w:name="_Toc104413268"/>
      <w:r w:rsidRPr="00604548">
        <w:t>4.</w:t>
      </w:r>
      <w:r w:rsidR="00711169">
        <w:t>4</w:t>
      </w:r>
      <w:r w:rsidRPr="00604548">
        <w:t>.6 流程逻辑</w:t>
      </w:r>
      <w:bookmarkEnd w:id="53"/>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451485"/>
                    </a:xfrm>
                    <a:prstGeom prst="rect">
                      <a:avLst/>
                    </a:prstGeom>
                  </pic:spPr>
                </pic:pic>
              </a:graphicData>
            </a:graphic>
          </wp:inline>
        </w:drawing>
      </w:r>
    </w:p>
    <w:p w14:paraId="37F35F5A" w14:textId="40AE7403" w:rsidR="00604548" w:rsidRPr="00604548" w:rsidRDefault="00604548" w:rsidP="004A2D9E">
      <w:pPr>
        <w:pStyle w:val="3"/>
        <w:spacing w:before="156" w:after="156"/>
        <w:ind w:firstLine="562"/>
      </w:pPr>
      <w:bookmarkStart w:id="54" w:name="_Toc104413269"/>
      <w:r w:rsidRPr="00604548">
        <w:t>4.</w:t>
      </w:r>
      <w:r w:rsidR="00711169">
        <w:t>4</w:t>
      </w:r>
      <w:r w:rsidRPr="00604548">
        <w:t>.7 接口</w:t>
      </w:r>
      <w:bookmarkEnd w:id="54"/>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05A5B1C5" w:rsidR="00604548" w:rsidRPr="00604548" w:rsidRDefault="00604548" w:rsidP="004A2D9E">
      <w:pPr>
        <w:pStyle w:val="3"/>
        <w:spacing w:before="156" w:after="156"/>
        <w:ind w:firstLine="562"/>
      </w:pPr>
      <w:bookmarkStart w:id="55" w:name="_Toc104413270"/>
      <w:r w:rsidRPr="00604548">
        <w:t>4.</w:t>
      </w:r>
      <w:r w:rsidR="00711169">
        <w:t>4</w:t>
      </w:r>
      <w:r w:rsidRPr="00604548">
        <w:t>.8 限制条件</w:t>
      </w:r>
      <w:bookmarkEnd w:id="55"/>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110151E" w:rsidR="00604548" w:rsidRPr="00604548" w:rsidRDefault="00604548" w:rsidP="004A2D9E">
      <w:pPr>
        <w:pStyle w:val="3"/>
        <w:spacing w:before="156" w:after="156"/>
        <w:ind w:firstLine="562"/>
      </w:pPr>
      <w:bookmarkStart w:id="56" w:name="_Toc104413271"/>
      <w:r w:rsidRPr="00604548">
        <w:lastRenderedPageBreak/>
        <w:t>4.</w:t>
      </w:r>
      <w:r w:rsidR="00711169">
        <w:t>4</w:t>
      </w:r>
      <w:r w:rsidRPr="00604548">
        <w:t>.9 测试计划</w:t>
      </w:r>
      <w:bookmarkEnd w:id="56"/>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7" w:name="_Toc104413272"/>
      <w:r w:rsidRPr="00604548">
        <w:t>4.</w:t>
      </w:r>
      <w:r w:rsidR="00711169">
        <w:t>5</w:t>
      </w:r>
      <w:r w:rsidR="004A2D9E">
        <w:t xml:space="preserve"> </w:t>
      </w:r>
      <w:r w:rsidRPr="00604548">
        <w:rPr>
          <w:rFonts w:hint="eastAsia"/>
        </w:rPr>
        <w:t>关键词搜索模块</w:t>
      </w:r>
      <w:bookmarkEnd w:id="57"/>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8" w:name="_Toc104413273"/>
      <w:r w:rsidRPr="00604548">
        <w:t>4.</w:t>
      </w:r>
      <w:r w:rsidR="00711169">
        <w:t>5</w:t>
      </w:r>
      <w:r w:rsidRPr="00604548">
        <w:t>.1 功能</w:t>
      </w:r>
      <w:bookmarkEnd w:id="58"/>
    </w:p>
    <w:p w14:paraId="4A387178"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7265D7B7" w14:textId="3E2A7CE5" w:rsidR="00604548" w:rsidRPr="00604548" w:rsidRDefault="00604548" w:rsidP="004A2D9E">
      <w:pPr>
        <w:pStyle w:val="3"/>
        <w:spacing w:before="156" w:after="156"/>
        <w:ind w:firstLine="562"/>
      </w:pPr>
      <w:bookmarkStart w:id="59" w:name="_Toc104413274"/>
      <w:r w:rsidRPr="00604548">
        <w:t>4.</w:t>
      </w:r>
      <w:r w:rsidR="00711169">
        <w:t>5</w:t>
      </w:r>
      <w:r w:rsidRPr="00604548">
        <w:t>.2 性能</w:t>
      </w:r>
      <w:bookmarkEnd w:id="59"/>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2D2F176F" w:rsidR="00604548" w:rsidRPr="00604548" w:rsidRDefault="00604548" w:rsidP="004A2D9E">
      <w:pPr>
        <w:pStyle w:val="3"/>
        <w:spacing w:before="156" w:after="156"/>
        <w:ind w:firstLine="562"/>
      </w:pPr>
      <w:bookmarkStart w:id="60" w:name="_Toc104413275"/>
      <w:r w:rsidRPr="00604548">
        <w:t>4.</w:t>
      </w:r>
      <w:r w:rsidR="00711169">
        <w:t>5</w:t>
      </w:r>
      <w:r w:rsidRPr="00604548">
        <w:t>.3 输入项</w:t>
      </w:r>
      <w:bookmarkEnd w:id="60"/>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37AD2B67" w:rsidR="00604548" w:rsidRPr="00604548" w:rsidRDefault="00604548" w:rsidP="004A2D9E">
      <w:pPr>
        <w:pStyle w:val="3"/>
        <w:spacing w:before="156" w:after="156"/>
        <w:ind w:firstLine="562"/>
      </w:pPr>
      <w:bookmarkStart w:id="61" w:name="_Toc104413276"/>
      <w:r w:rsidRPr="00604548">
        <w:t>4.</w:t>
      </w:r>
      <w:r w:rsidR="00711169">
        <w:t>5</w:t>
      </w:r>
      <w:r w:rsidRPr="00604548">
        <w:t>.4 输出项</w:t>
      </w:r>
      <w:bookmarkEnd w:id="61"/>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4A6DA5B9" w:rsidR="00604548" w:rsidRPr="00604548" w:rsidRDefault="00604548" w:rsidP="004A2D9E">
      <w:pPr>
        <w:pStyle w:val="3"/>
        <w:spacing w:before="156" w:after="156"/>
        <w:ind w:firstLine="562"/>
      </w:pPr>
      <w:bookmarkStart w:id="62" w:name="_Toc104413277"/>
      <w:r w:rsidRPr="00604548">
        <w:t>4.</w:t>
      </w:r>
      <w:r w:rsidR="00711169">
        <w:t>5</w:t>
      </w:r>
      <w:r w:rsidRPr="00604548">
        <w:t>.5 设计方法（算法）</w:t>
      </w:r>
      <w:bookmarkEnd w:id="62"/>
    </w:p>
    <w:p w14:paraId="5FF337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服务端会根据关键词返回新闻列表对象。</w:t>
      </w:r>
    </w:p>
    <w:p w14:paraId="10A3018F" w14:textId="7C20F68E" w:rsidR="00604548" w:rsidRPr="00604548" w:rsidRDefault="00604548" w:rsidP="004A2D9E">
      <w:pPr>
        <w:pStyle w:val="3"/>
        <w:spacing w:before="156" w:after="156"/>
        <w:ind w:firstLine="562"/>
      </w:pPr>
      <w:bookmarkStart w:id="63" w:name="_Toc104413278"/>
      <w:r w:rsidRPr="00604548">
        <w:lastRenderedPageBreak/>
        <w:t>4.</w:t>
      </w:r>
      <w:r w:rsidR="00711169">
        <w:t>5</w:t>
      </w:r>
      <w:r w:rsidRPr="00604548">
        <w:t>.6 流程逻辑</w:t>
      </w:r>
      <w:bookmarkEnd w:id="63"/>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419100"/>
                    </a:xfrm>
                    <a:prstGeom prst="rect">
                      <a:avLst/>
                    </a:prstGeom>
                  </pic:spPr>
                </pic:pic>
              </a:graphicData>
            </a:graphic>
          </wp:inline>
        </w:drawing>
      </w:r>
    </w:p>
    <w:p w14:paraId="2FBA1AE8" w14:textId="613818AE" w:rsidR="00604548" w:rsidRPr="00604548" w:rsidRDefault="00604548" w:rsidP="004A2D9E">
      <w:pPr>
        <w:pStyle w:val="3"/>
        <w:spacing w:before="156" w:after="156"/>
        <w:ind w:firstLine="562"/>
      </w:pPr>
      <w:bookmarkStart w:id="64" w:name="_Toc104413279"/>
      <w:r w:rsidRPr="00604548">
        <w:t>4.</w:t>
      </w:r>
      <w:r w:rsidR="00711169">
        <w:t>5</w:t>
      </w:r>
      <w:r w:rsidRPr="00604548">
        <w:t>.7 接口</w:t>
      </w:r>
      <w:bookmarkEnd w:id="64"/>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通过客户端获取语音数据，从移动云获取关键词信息，再通过关键词传入后端进行搜索。</w:t>
      </w:r>
    </w:p>
    <w:p w14:paraId="4F9B5885" w14:textId="6B6D987B" w:rsidR="00604548" w:rsidRPr="00604548" w:rsidRDefault="00604548" w:rsidP="004A2D9E">
      <w:pPr>
        <w:pStyle w:val="3"/>
        <w:spacing w:before="156" w:after="156"/>
        <w:ind w:firstLine="562"/>
      </w:pPr>
      <w:bookmarkStart w:id="65" w:name="_Toc104413280"/>
      <w:r w:rsidRPr="00604548">
        <w:t>4.</w:t>
      </w:r>
      <w:r w:rsidR="00711169">
        <w:t>5</w:t>
      </w:r>
      <w:r w:rsidRPr="00604548">
        <w:t>.8 限制条件</w:t>
      </w:r>
      <w:bookmarkEnd w:id="65"/>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46B42C5B" w:rsidR="00604548" w:rsidRPr="00604548" w:rsidRDefault="00604548" w:rsidP="004A2D9E">
      <w:pPr>
        <w:pStyle w:val="3"/>
        <w:spacing w:before="156" w:after="156"/>
        <w:ind w:firstLine="562"/>
      </w:pPr>
      <w:bookmarkStart w:id="66" w:name="_Toc104413281"/>
      <w:r w:rsidRPr="00604548">
        <w:t>4.</w:t>
      </w:r>
      <w:r w:rsidR="00711169">
        <w:t>5</w:t>
      </w:r>
      <w:r w:rsidRPr="00604548">
        <w:t>.9 测试计划</w:t>
      </w:r>
      <w:bookmarkEnd w:id="66"/>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7" w:name="_Toc104413282"/>
      <w:r w:rsidRPr="00604548">
        <w:t>4.</w:t>
      </w:r>
      <w:r w:rsidR="00711169">
        <w:t>6</w:t>
      </w:r>
      <w:r w:rsidR="004A2D9E">
        <w:t xml:space="preserve"> </w:t>
      </w:r>
      <w:r w:rsidRPr="00604548">
        <w:rPr>
          <w:rFonts w:hint="eastAsia"/>
        </w:rPr>
        <w:t>拍照识别模块</w:t>
      </w:r>
      <w:bookmarkEnd w:id="67"/>
    </w:p>
    <w:p w14:paraId="6822FB6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2113FB29" w14:textId="1D26E142" w:rsidR="00604548" w:rsidRPr="00604548" w:rsidRDefault="00604548" w:rsidP="00A21E71">
      <w:pPr>
        <w:pStyle w:val="3"/>
        <w:spacing w:before="156" w:after="156"/>
        <w:ind w:firstLine="562"/>
      </w:pPr>
      <w:bookmarkStart w:id="68" w:name="_Toc104413283"/>
      <w:r w:rsidRPr="00604548">
        <w:t>4.</w:t>
      </w:r>
      <w:r w:rsidR="00711169">
        <w:t>6</w:t>
      </w:r>
      <w:r w:rsidRPr="00604548">
        <w:t>.1 功能</w:t>
      </w:r>
      <w:bookmarkEnd w:id="68"/>
    </w:p>
    <w:p w14:paraId="1697172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3D611DE5" w14:textId="435DD7F1" w:rsidR="00604548" w:rsidRPr="00604548" w:rsidRDefault="00604548" w:rsidP="00A21E71">
      <w:pPr>
        <w:pStyle w:val="3"/>
        <w:spacing w:before="156" w:after="156"/>
        <w:ind w:firstLine="562"/>
      </w:pPr>
      <w:bookmarkStart w:id="69" w:name="_Toc104413284"/>
      <w:r w:rsidRPr="00604548">
        <w:t>4.</w:t>
      </w:r>
      <w:r w:rsidR="00711169">
        <w:t>6</w:t>
      </w:r>
      <w:r w:rsidRPr="00604548">
        <w:t>.2 性能</w:t>
      </w:r>
      <w:bookmarkEnd w:id="69"/>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56881188" w:rsidR="00604548" w:rsidRPr="00604548" w:rsidRDefault="00604548" w:rsidP="00A21E71">
      <w:pPr>
        <w:pStyle w:val="3"/>
        <w:spacing w:before="156" w:after="156"/>
        <w:ind w:firstLine="562"/>
      </w:pPr>
      <w:bookmarkStart w:id="70" w:name="_Toc104413285"/>
      <w:r w:rsidRPr="00604548">
        <w:lastRenderedPageBreak/>
        <w:t>4.</w:t>
      </w:r>
      <w:r w:rsidR="00711169">
        <w:t>6</w:t>
      </w:r>
      <w:r w:rsidRPr="00604548">
        <w:t>.3 输入项</w:t>
      </w:r>
      <w:bookmarkEnd w:id="70"/>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7CD978B1" w:rsidR="00604548" w:rsidRPr="00604548" w:rsidRDefault="00604548" w:rsidP="00A21E71">
      <w:pPr>
        <w:pStyle w:val="3"/>
        <w:spacing w:before="156" w:after="156"/>
        <w:ind w:firstLine="562"/>
      </w:pPr>
      <w:bookmarkStart w:id="71" w:name="_Toc104413286"/>
      <w:r w:rsidRPr="00604548">
        <w:t>4.</w:t>
      </w:r>
      <w:r w:rsidR="00711169">
        <w:t>6</w:t>
      </w:r>
      <w:r w:rsidRPr="00604548">
        <w:t>.4 输出项</w:t>
      </w:r>
      <w:bookmarkEnd w:id="71"/>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719A7956" w:rsidR="00604548" w:rsidRPr="00604548" w:rsidRDefault="00604548" w:rsidP="00A21E71">
      <w:pPr>
        <w:pStyle w:val="3"/>
        <w:spacing w:before="156" w:after="156"/>
        <w:ind w:firstLine="562"/>
      </w:pPr>
      <w:bookmarkStart w:id="72" w:name="_Toc104413287"/>
      <w:r w:rsidRPr="00604548">
        <w:t>4.</w:t>
      </w:r>
      <w:r w:rsidR="00711169">
        <w:t>6</w:t>
      </w:r>
      <w:r w:rsidRPr="00604548">
        <w:t>.5 设计方法（算法）</w:t>
      </w:r>
      <w:bookmarkEnd w:id="72"/>
    </w:p>
    <w:p w14:paraId="6FBBDE5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使用</w:t>
      </w:r>
      <w:r w:rsidRPr="00604548">
        <w:rPr>
          <w:rFonts w:ascii="宋体" w:hAnsi="宋体"/>
          <w:szCs w:val="24"/>
        </w:rPr>
        <w:t>uni.chooseImage</w:t>
      </w:r>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云图像识别接口，收到传回的图像识别内容，然后将识别内容通过语音转写接口识别并播报。</w:t>
      </w:r>
    </w:p>
    <w:p w14:paraId="154EDA1A" w14:textId="4DAA9832" w:rsidR="00604548" w:rsidRPr="00604548" w:rsidRDefault="00604548" w:rsidP="00A21E71">
      <w:pPr>
        <w:pStyle w:val="3"/>
        <w:spacing w:before="156" w:after="156"/>
        <w:ind w:firstLine="562"/>
      </w:pPr>
      <w:bookmarkStart w:id="73" w:name="_Toc104413288"/>
      <w:r w:rsidRPr="00604548">
        <w:t>4.</w:t>
      </w:r>
      <w:r w:rsidR="00711169">
        <w:t>6</w:t>
      </w:r>
      <w:r w:rsidRPr="00604548">
        <w:t>.6 流程逻辑</w:t>
      </w:r>
      <w:bookmarkEnd w:id="73"/>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464820"/>
                    </a:xfrm>
                    <a:prstGeom prst="rect">
                      <a:avLst/>
                    </a:prstGeom>
                  </pic:spPr>
                </pic:pic>
              </a:graphicData>
            </a:graphic>
          </wp:inline>
        </w:drawing>
      </w:r>
    </w:p>
    <w:p w14:paraId="7E0D1821" w14:textId="4C25E279" w:rsidR="00604548" w:rsidRPr="00604548" w:rsidRDefault="00604548" w:rsidP="00A21E71">
      <w:pPr>
        <w:pStyle w:val="3"/>
        <w:spacing w:before="156" w:after="156"/>
        <w:ind w:firstLine="562"/>
      </w:pPr>
      <w:bookmarkStart w:id="74" w:name="_Toc104413289"/>
      <w:r w:rsidRPr="00604548">
        <w:t>4.</w:t>
      </w:r>
      <w:r w:rsidR="00711169">
        <w:t>6</w:t>
      </w:r>
      <w:r w:rsidRPr="00604548">
        <w:t>.7 接口</w:t>
      </w:r>
      <w:bookmarkEnd w:id="74"/>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70664C56" w:rsidR="00604548" w:rsidRPr="00604548" w:rsidRDefault="00604548" w:rsidP="00A21E71">
      <w:pPr>
        <w:pStyle w:val="3"/>
        <w:spacing w:before="156" w:after="156"/>
        <w:ind w:firstLine="562"/>
      </w:pPr>
      <w:bookmarkStart w:id="75" w:name="_Toc104413290"/>
      <w:r w:rsidRPr="00604548">
        <w:t>4.</w:t>
      </w:r>
      <w:r w:rsidR="00711169">
        <w:t>6</w:t>
      </w:r>
      <w:r w:rsidRPr="00604548">
        <w:t>.8 限制条件</w:t>
      </w:r>
      <w:bookmarkEnd w:id="75"/>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43D63F0F" w:rsidR="00604548" w:rsidRPr="00604548" w:rsidRDefault="00604548" w:rsidP="00A21E71">
      <w:pPr>
        <w:pStyle w:val="3"/>
        <w:spacing w:before="156" w:after="156"/>
        <w:ind w:firstLine="562"/>
      </w:pPr>
      <w:bookmarkStart w:id="76" w:name="_Toc104413291"/>
      <w:r w:rsidRPr="00604548">
        <w:t>4.</w:t>
      </w:r>
      <w:r w:rsidR="00711169">
        <w:t>6</w:t>
      </w:r>
      <w:r w:rsidRPr="00604548">
        <w:t>.9 测试计划</w:t>
      </w:r>
      <w:bookmarkEnd w:id="76"/>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7" w:name="_Toc104413292"/>
      <w:r>
        <w:rPr>
          <w:rFonts w:hint="eastAsia"/>
        </w:rPr>
        <w:lastRenderedPageBreak/>
        <w:t>4</w:t>
      </w:r>
      <w:r>
        <w:t xml:space="preserve">.7 </w:t>
      </w:r>
      <w:r w:rsidRPr="00562D11">
        <w:rPr>
          <w:rFonts w:hint="eastAsia"/>
        </w:rPr>
        <w:t>管理员登录模块</w:t>
      </w:r>
      <w:bookmarkEnd w:id="77"/>
    </w:p>
    <w:p w14:paraId="48E6F63A" w14:textId="08356410" w:rsidR="00562D11" w:rsidRPr="00562D11" w:rsidRDefault="00562D11" w:rsidP="00562D11">
      <w:pPr>
        <w:pStyle w:val="3"/>
        <w:spacing w:before="156" w:after="156"/>
        <w:ind w:firstLine="562"/>
      </w:pPr>
      <w:bookmarkStart w:id="78" w:name="_Toc104413293"/>
      <w:r>
        <w:rPr>
          <w:rFonts w:hint="eastAsia"/>
        </w:rPr>
        <w:t>4</w:t>
      </w:r>
      <w:r>
        <w:t xml:space="preserve">.7.1 </w:t>
      </w:r>
      <w:r w:rsidRPr="00562D11">
        <w:rPr>
          <w:rFonts w:hint="eastAsia"/>
        </w:rPr>
        <w:t>功能</w:t>
      </w:r>
      <w:bookmarkEnd w:id="78"/>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79" w:name="_Toc104413294"/>
      <w:r>
        <w:t xml:space="preserve">4.7.2 </w:t>
      </w:r>
      <w:r w:rsidRPr="00562D11">
        <w:rPr>
          <w:rFonts w:hint="eastAsia"/>
        </w:rPr>
        <w:t>性能</w:t>
      </w:r>
      <w:bookmarkEnd w:id="79"/>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0" w:name="_Toc104413295"/>
      <w:r>
        <w:rPr>
          <w:rFonts w:hint="eastAsia"/>
        </w:rPr>
        <w:t>4</w:t>
      </w:r>
      <w:r>
        <w:t xml:space="preserve">.7.3 </w:t>
      </w:r>
      <w:r w:rsidRPr="00562D11">
        <w:rPr>
          <w:rFonts w:hint="eastAsia"/>
        </w:rPr>
        <w:t>输入项</w:t>
      </w:r>
      <w:bookmarkEnd w:id="80"/>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1" w:name="_Toc104413296"/>
      <w:r>
        <w:rPr>
          <w:rFonts w:hint="eastAsia"/>
        </w:rPr>
        <w:t>4</w:t>
      </w:r>
      <w:r>
        <w:t xml:space="preserve">.7.4 </w:t>
      </w:r>
      <w:r w:rsidRPr="00562D11">
        <w:rPr>
          <w:rFonts w:hint="eastAsia"/>
        </w:rPr>
        <w:t>输出项</w:t>
      </w:r>
      <w:bookmarkEnd w:id="81"/>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2" w:name="_Toc104413297"/>
      <w:r>
        <w:rPr>
          <w:rFonts w:hint="eastAsia"/>
        </w:rPr>
        <w:t>4</w:t>
      </w:r>
      <w:r>
        <w:t xml:space="preserve">.7.5 </w:t>
      </w:r>
      <w:r w:rsidRPr="00562D11">
        <w:rPr>
          <w:rFonts w:hint="eastAsia"/>
        </w:rPr>
        <w:t>设计方法</w:t>
      </w:r>
      <w:bookmarkEnd w:id="82"/>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框以及管理员密码输入框，用于承载管理员输入的账号以及密码。其次该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3" w:name="_Toc104413298"/>
      <w:r>
        <w:t xml:space="preserve">4.7.6 </w:t>
      </w:r>
      <w:r w:rsidRPr="00562D11">
        <w:rPr>
          <w:rFonts w:hint="eastAsia"/>
        </w:rPr>
        <w:t>流程逻辑</w:t>
      </w:r>
      <w:bookmarkEnd w:id="83"/>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lastRenderedPageBreak/>
        <w:t>用户点击账号输入框，输入自己的账号；点击密码输入框，输入账号相关的密码；点击登录按钮，前端发送数据至服务端，由服务端处理身份验证请求，验证之后向前端回馈特定的消息。</w:t>
      </w:r>
    </w:p>
    <w:p w14:paraId="191EF8C3" w14:textId="37A4994E" w:rsidR="00562D11" w:rsidRPr="00562D11" w:rsidRDefault="00562D11" w:rsidP="00562D11">
      <w:pPr>
        <w:pStyle w:val="3"/>
        <w:spacing w:before="156" w:after="156"/>
        <w:ind w:firstLine="562"/>
      </w:pPr>
      <w:bookmarkStart w:id="84" w:name="_Toc104413299"/>
      <w:r>
        <w:rPr>
          <w:rFonts w:hint="eastAsia"/>
        </w:rPr>
        <w:t>4</w:t>
      </w:r>
      <w:r>
        <w:t xml:space="preserve">.7.7 </w:t>
      </w:r>
      <w:r w:rsidRPr="00562D11">
        <w:rPr>
          <w:rFonts w:hint="eastAsia"/>
        </w:rPr>
        <w:t>接口</w:t>
      </w:r>
      <w:bookmarkEnd w:id="84"/>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5" w:name="_Toc104413300"/>
      <w:r>
        <w:rPr>
          <w:rFonts w:hint="eastAsia"/>
        </w:rPr>
        <w:t>4</w:t>
      </w:r>
      <w:r>
        <w:t xml:space="preserve">.7.8 </w:t>
      </w:r>
      <w:r w:rsidRPr="00562D11">
        <w:rPr>
          <w:rFonts w:hint="eastAsia"/>
        </w:rPr>
        <w:t>限制条件</w:t>
      </w:r>
      <w:bookmarkEnd w:id="85"/>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6" w:name="_Toc104413301"/>
      <w:r>
        <w:rPr>
          <w:rFonts w:hint="eastAsia"/>
        </w:rPr>
        <w:t>4</w:t>
      </w:r>
      <w:r>
        <w:t xml:space="preserve">.7.9 </w:t>
      </w:r>
      <w:r w:rsidRPr="00562D11">
        <w:rPr>
          <w:rFonts w:hint="eastAsia"/>
        </w:rPr>
        <w:t>测试计划</w:t>
      </w:r>
      <w:bookmarkEnd w:id="86"/>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7" w:name="_Toc104413302"/>
      <w:r>
        <w:rPr>
          <w:rFonts w:hint="eastAsia"/>
        </w:rPr>
        <w:t>4</w:t>
      </w:r>
      <w:r>
        <w:t xml:space="preserve">.8 </w:t>
      </w:r>
      <w:r w:rsidR="00562D11" w:rsidRPr="00562D11">
        <w:rPr>
          <w:rFonts w:hint="eastAsia"/>
        </w:rPr>
        <w:t>新闻爬取模块</w:t>
      </w:r>
      <w:bookmarkEnd w:id="87"/>
    </w:p>
    <w:p w14:paraId="147AF195" w14:textId="3E59D40E" w:rsidR="00562D11" w:rsidRPr="00562D11" w:rsidRDefault="00647FF8" w:rsidP="00647FF8">
      <w:pPr>
        <w:pStyle w:val="3"/>
        <w:spacing w:before="156" w:after="156"/>
        <w:ind w:firstLine="562"/>
      </w:pPr>
      <w:bookmarkStart w:id="88" w:name="_Toc104413303"/>
      <w:r>
        <w:rPr>
          <w:rFonts w:hint="eastAsia"/>
        </w:rPr>
        <w:t>4</w:t>
      </w:r>
      <w:r>
        <w:t xml:space="preserve">.8.1 </w:t>
      </w:r>
      <w:r w:rsidR="00562D11" w:rsidRPr="00562D11">
        <w:rPr>
          <w:rFonts w:hint="eastAsia"/>
        </w:rPr>
        <w:t>功能</w:t>
      </w:r>
      <w:bookmarkEnd w:id="88"/>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89" w:name="_Toc104413304"/>
      <w:r>
        <w:rPr>
          <w:rFonts w:hint="eastAsia"/>
        </w:rPr>
        <w:t>4</w:t>
      </w:r>
      <w:r>
        <w:t xml:space="preserve">.8.2 </w:t>
      </w:r>
      <w:r w:rsidR="00562D11" w:rsidRPr="00562D11">
        <w:rPr>
          <w:rFonts w:hint="eastAsia"/>
        </w:rPr>
        <w:t>性能</w:t>
      </w:r>
      <w:bookmarkEnd w:id="89"/>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0" w:name="_Toc104413305"/>
      <w:r>
        <w:rPr>
          <w:rFonts w:hint="eastAsia"/>
        </w:rPr>
        <w:t>4</w:t>
      </w:r>
      <w:r>
        <w:t xml:space="preserve">.8.3 </w:t>
      </w:r>
      <w:r w:rsidR="00562D11" w:rsidRPr="00562D11">
        <w:rPr>
          <w:rFonts w:hint="eastAsia"/>
        </w:rPr>
        <w:t>输入项</w:t>
      </w:r>
      <w:bookmarkEnd w:id="90"/>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1" w:name="_Toc104413306"/>
      <w:r>
        <w:rPr>
          <w:rFonts w:hint="eastAsia"/>
        </w:rPr>
        <w:lastRenderedPageBreak/>
        <w:t>4</w:t>
      </w:r>
      <w:r>
        <w:t xml:space="preserve">.8.4 </w:t>
      </w:r>
      <w:r w:rsidR="00562D11" w:rsidRPr="00562D11">
        <w:rPr>
          <w:rFonts w:hint="eastAsia"/>
        </w:rPr>
        <w:t>输出项</w:t>
      </w:r>
      <w:bookmarkEnd w:id="91"/>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2" w:name="_Toc104413307"/>
      <w:r>
        <w:rPr>
          <w:rFonts w:hint="eastAsia"/>
        </w:rPr>
        <w:t>4</w:t>
      </w:r>
      <w:r>
        <w:t xml:space="preserve">.8.5 </w:t>
      </w:r>
      <w:r w:rsidR="00562D11" w:rsidRPr="00562D11">
        <w:rPr>
          <w:rFonts w:hint="eastAsia"/>
        </w:rPr>
        <w:t>设计方法</w:t>
      </w:r>
      <w:bookmarkEnd w:id="92"/>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3" w:name="_Toc104413308"/>
      <w:r>
        <w:rPr>
          <w:rFonts w:hint="eastAsia"/>
        </w:rPr>
        <w:t>4</w:t>
      </w:r>
      <w:r>
        <w:t xml:space="preserve">.8.6 </w:t>
      </w:r>
      <w:r w:rsidR="00562D11" w:rsidRPr="00562D11">
        <w:rPr>
          <w:rFonts w:hint="eastAsia"/>
        </w:rPr>
        <w:t>流程逻辑</w:t>
      </w:r>
      <w:bookmarkEnd w:id="93"/>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4" w:name="_Toc104413309"/>
      <w:r>
        <w:rPr>
          <w:rFonts w:hint="eastAsia"/>
        </w:rPr>
        <w:t>4</w:t>
      </w:r>
      <w:r>
        <w:t xml:space="preserve">.8.7 </w:t>
      </w:r>
      <w:r w:rsidR="00562D11" w:rsidRPr="00562D11">
        <w:rPr>
          <w:rFonts w:hint="eastAsia"/>
        </w:rPr>
        <w:t>接口</w:t>
      </w:r>
      <w:bookmarkEnd w:id="94"/>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5" w:name="_Toc104413310"/>
      <w:r>
        <w:rPr>
          <w:rFonts w:hint="eastAsia"/>
        </w:rPr>
        <w:t>4</w:t>
      </w:r>
      <w:r>
        <w:t xml:space="preserve">.8.8 </w:t>
      </w:r>
      <w:r w:rsidR="00562D11" w:rsidRPr="00562D11">
        <w:rPr>
          <w:rFonts w:hint="eastAsia"/>
        </w:rPr>
        <w:t>限制条件</w:t>
      </w:r>
      <w:bookmarkEnd w:id="95"/>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6" w:name="_Toc104413311"/>
      <w:r>
        <w:rPr>
          <w:rFonts w:hint="eastAsia"/>
        </w:rPr>
        <w:t>4</w:t>
      </w:r>
      <w:r>
        <w:t xml:space="preserve">.8.9 </w:t>
      </w:r>
      <w:r w:rsidR="00562D11" w:rsidRPr="00562D11">
        <w:rPr>
          <w:rFonts w:hint="eastAsia"/>
        </w:rPr>
        <w:t>测试</w:t>
      </w:r>
      <w:bookmarkEnd w:id="96"/>
    </w:p>
    <w:p w14:paraId="27003BFD" w14:textId="54584C49" w:rsidR="00233AA2" w:rsidRDefault="00562D11" w:rsidP="00233AA2">
      <w:pPr>
        <w:spacing w:before="156" w:after="156" w:line="360" w:lineRule="auto"/>
        <w:rPr>
          <w:rFonts w:ascii="宋体" w:hAnsi="宋体"/>
        </w:rPr>
      </w:pPr>
      <w:r w:rsidRPr="00562D11">
        <w:rPr>
          <w:rFonts w:ascii="宋体" w:hAnsi="宋体" w:hint="eastAsia"/>
        </w:rPr>
        <w:t>通过将定时器的时间设置为10s，10min，让系统在超时的时候拉取相应的新闻数据，之后检查数据库，合适数据是否完成更新。</w:t>
      </w:r>
    </w:p>
    <w:p w14:paraId="5A7366CF" w14:textId="183BE852" w:rsidR="00233AA2" w:rsidRDefault="00233AA2" w:rsidP="00233AA2">
      <w:pPr>
        <w:pStyle w:val="a0"/>
        <w:spacing w:before="156" w:after="156"/>
      </w:pPr>
    </w:p>
    <w:p w14:paraId="0023BB88" w14:textId="37F1BA43" w:rsidR="00EE7AE5" w:rsidRDefault="00EE7AE5" w:rsidP="001E2103">
      <w:pPr>
        <w:pStyle w:val="2"/>
        <w:spacing w:before="156" w:after="156"/>
        <w:ind w:firstLineChars="249" w:firstLine="800"/>
      </w:pPr>
      <w:bookmarkStart w:id="97" w:name="_Toc104413312"/>
      <w:r>
        <w:rPr>
          <w:rFonts w:hint="eastAsia"/>
        </w:rPr>
        <w:t>4</w:t>
      </w:r>
      <w:r>
        <w:t xml:space="preserve">.9 </w:t>
      </w:r>
      <w:r w:rsidR="00B81EBA">
        <w:rPr>
          <w:rFonts w:hint="eastAsia"/>
        </w:rPr>
        <w:t>用户行文信息统计</w:t>
      </w:r>
      <w:r w:rsidRPr="00562D11">
        <w:rPr>
          <w:rFonts w:hint="eastAsia"/>
        </w:rPr>
        <w:t>模块</w:t>
      </w:r>
      <w:bookmarkEnd w:id="97"/>
    </w:p>
    <w:p w14:paraId="639BDF1A" w14:textId="413F38F3" w:rsidR="003D29E1" w:rsidRPr="00562D11" w:rsidRDefault="003D29E1" w:rsidP="003D29E1">
      <w:pPr>
        <w:pStyle w:val="3"/>
        <w:spacing w:before="156" w:after="156"/>
        <w:ind w:firstLine="562"/>
      </w:pPr>
      <w:bookmarkStart w:id="98" w:name="_Toc104413313"/>
      <w:r>
        <w:rPr>
          <w:rFonts w:hint="eastAsia"/>
        </w:rPr>
        <w:t>4</w:t>
      </w:r>
      <w:r>
        <w:t>.</w:t>
      </w:r>
      <w:r w:rsidR="00E95107">
        <w:t>9</w:t>
      </w:r>
      <w:r>
        <w:t xml:space="preserve">.1 </w:t>
      </w:r>
      <w:r w:rsidRPr="00562D11">
        <w:rPr>
          <w:rFonts w:hint="eastAsia"/>
        </w:rPr>
        <w:t>功能</w:t>
      </w:r>
      <w:bookmarkEnd w:id="98"/>
    </w:p>
    <w:p w14:paraId="7015C411" w14:textId="77777777" w:rsidR="002A4E02" w:rsidRDefault="002A4E02" w:rsidP="002A4E02">
      <w:pPr>
        <w:spacing w:before="156" w:after="156"/>
      </w:pPr>
      <w:r>
        <w:rPr>
          <w:rFonts w:hint="eastAsia"/>
        </w:rPr>
        <w:t>行为信息主要用于构建用户特征，作为模型计算的输入，另外管理员也能在</w:t>
      </w:r>
      <w:r>
        <w:t xml:space="preserve">WEB </w:t>
      </w:r>
      <w:r>
        <w:rPr>
          <w:rFonts w:hint="eastAsia"/>
        </w:rPr>
        <w:t>服务端查看用户行为信息。</w:t>
      </w:r>
    </w:p>
    <w:p w14:paraId="16BD19FF" w14:textId="4261D237" w:rsidR="003D29E1" w:rsidRPr="00562D11" w:rsidRDefault="003D29E1" w:rsidP="003D29E1">
      <w:pPr>
        <w:pStyle w:val="3"/>
        <w:spacing w:before="156" w:after="156"/>
        <w:ind w:firstLine="562"/>
      </w:pPr>
      <w:bookmarkStart w:id="99" w:name="_Toc104413314"/>
      <w:r>
        <w:rPr>
          <w:rFonts w:hint="eastAsia"/>
        </w:rPr>
        <w:lastRenderedPageBreak/>
        <w:t>4</w:t>
      </w:r>
      <w:r>
        <w:t>.</w:t>
      </w:r>
      <w:r w:rsidR="00E95107">
        <w:t>9</w:t>
      </w:r>
      <w:r>
        <w:t xml:space="preserve">.2 </w:t>
      </w:r>
      <w:r w:rsidRPr="00562D11">
        <w:rPr>
          <w:rFonts w:hint="eastAsia"/>
        </w:rPr>
        <w:t>性能</w:t>
      </w:r>
      <w:bookmarkEnd w:id="99"/>
    </w:p>
    <w:p w14:paraId="1932C8F1" w14:textId="77777777" w:rsidR="002A4E02" w:rsidRDefault="002A4E02" w:rsidP="002A4E02">
      <w:pPr>
        <w:spacing w:before="156" w:after="156"/>
      </w:pPr>
      <w:r>
        <w:rPr>
          <w:rFonts w:hint="eastAsia"/>
        </w:rPr>
        <w:t>该模块从用户手机端实时接收数据，并写入数据库，数据交互频率高，能够应对高并发。</w:t>
      </w:r>
    </w:p>
    <w:p w14:paraId="292B4258" w14:textId="18794291" w:rsidR="003D29E1" w:rsidRPr="00562D11" w:rsidRDefault="003D29E1" w:rsidP="003D29E1">
      <w:pPr>
        <w:pStyle w:val="3"/>
        <w:spacing w:before="156" w:after="156"/>
        <w:ind w:firstLine="562"/>
      </w:pPr>
      <w:bookmarkStart w:id="100" w:name="_Toc104413315"/>
      <w:r>
        <w:rPr>
          <w:rFonts w:hint="eastAsia"/>
        </w:rPr>
        <w:t>4</w:t>
      </w:r>
      <w:r>
        <w:t>.</w:t>
      </w:r>
      <w:r w:rsidR="00E95107">
        <w:t>9</w:t>
      </w:r>
      <w:r>
        <w:t xml:space="preserve">.3 </w:t>
      </w:r>
      <w:r w:rsidRPr="00562D11">
        <w:rPr>
          <w:rFonts w:hint="eastAsia"/>
        </w:rPr>
        <w:t>输入项</w:t>
      </w:r>
      <w:bookmarkEnd w:id="100"/>
    </w:p>
    <w:p w14:paraId="1A217C83" w14:textId="77777777" w:rsidR="002A4E02" w:rsidRDefault="002A4E02" w:rsidP="002A4E02">
      <w:pPr>
        <w:spacing w:before="156" w:after="156"/>
      </w:pPr>
      <w:r>
        <w:rPr>
          <w:rFonts w:hint="eastAsia"/>
        </w:rPr>
        <w:t>输入项为客户端返回的用户浏览新闻数据。</w:t>
      </w:r>
    </w:p>
    <w:p w14:paraId="5179EFF1" w14:textId="0FC5DB99" w:rsidR="003D29E1" w:rsidRPr="00562D11" w:rsidRDefault="003D29E1" w:rsidP="003D29E1">
      <w:pPr>
        <w:pStyle w:val="3"/>
        <w:spacing w:before="156" w:after="156"/>
        <w:ind w:firstLine="562"/>
      </w:pPr>
      <w:bookmarkStart w:id="101" w:name="_Toc104413316"/>
      <w:r>
        <w:rPr>
          <w:rFonts w:hint="eastAsia"/>
        </w:rPr>
        <w:t>4</w:t>
      </w:r>
      <w:r>
        <w:t>.</w:t>
      </w:r>
      <w:r w:rsidR="00E95107">
        <w:t>9</w:t>
      </w:r>
      <w:r>
        <w:t xml:space="preserve">.4 </w:t>
      </w:r>
      <w:r w:rsidRPr="00562D11">
        <w:rPr>
          <w:rFonts w:hint="eastAsia"/>
        </w:rPr>
        <w:t>输出项</w:t>
      </w:r>
      <w:bookmarkEnd w:id="101"/>
    </w:p>
    <w:p w14:paraId="6608A5C9" w14:textId="77777777" w:rsidR="002A4E02" w:rsidRDefault="002A4E02" w:rsidP="002A4E02">
      <w:pPr>
        <w:spacing w:before="156" w:after="156"/>
      </w:pPr>
      <w:r>
        <w:rPr>
          <w:rFonts w:hint="eastAsia"/>
        </w:rPr>
        <w:t>输出项为由浏览数据计算得到的用户特征。</w:t>
      </w:r>
    </w:p>
    <w:p w14:paraId="0E15C325" w14:textId="1DE55EFB" w:rsidR="003D29E1" w:rsidRPr="00562D11" w:rsidRDefault="003D29E1" w:rsidP="003D29E1">
      <w:pPr>
        <w:pStyle w:val="3"/>
        <w:spacing w:before="156" w:after="156"/>
        <w:ind w:firstLine="562"/>
      </w:pPr>
      <w:bookmarkStart w:id="102" w:name="_Toc104413317"/>
      <w:r>
        <w:rPr>
          <w:rFonts w:hint="eastAsia"/>
        </w:rPr>
        <w:t>4</w:t>
      </w:r>
      <w:r>
        <w:t>.</w:t>
      </w:r>
      <w:r w:rsidR="00E95107">
        <w:t>9</w:t>
      </w:r>
      <w:r>
        <w:t xml:space="preserve">.5 </w:t>
      </w:r>
      <w:r w:rsidRPr="00562D11">
        <w:rPr>
          <w:rFonts w:hint="eastAsia"/>
        </w:rPr>
        <w:t>设计方法</w:t>
      </w:r>
      <w:bookmarkEnd w:id="102"/>
    </w:p>
    <w:p w14:paraId="22EDB5A6" w14:textId="77777777" w:rsidR="002A4E02" w:rsidRDefault="002A4E02" w:rsidP="002A4E02">
      <w:pPr>
        <w:spacing w:before="156" w:after="156"/>
      </w:pPr>
      <w:r>
        <w:rPr>
          <w:rFonts w:hint="eastAsia"/>
        </w:rPr>
        <w:t>当有客户端有点击行为，实时传入到该模块，模块更新数据库数据，并计算用户特征。另外，软件给用户推荐了新闻后，需要返回推荐列表中哪些是用户点击了的以及哪些是没点击的。当管理员在</w:t>
      </w:r>
      <w:r>
        <w:rPr>
          <w:rFonts w:hint="eastAsia"/>
        </w:rPr>
        <w:t>W</w:t>
      </w:r>
      <w:r>
        <w:t>EB</w:t>
      </w:r>
      <w:r>
        <w:rPr>
          <w:rFonts w:hint="eastAsia"/>
        </w:rPr>
        <w:t>端查看时，模块会展示用户的浏览行为，包括浏览新闻以及浏览时长等，还能看到计算出的用户特征标签，比如用户爱看什么类型的新闻。</w:t>
      </w:r>
    </w:p>
    <w:p w14:paraId="426AF18B" w14:textId="6967996C" w:rsidR="003D29E1" w:rsidRPr="00562D11" w:rsidRDefault="003D29E1" w:rsidP="003D29E1">
      <w:pPr>
        <w:pStyle w:val="3"/>
        <w:spacing w:before="156" w:after="156"/>
        <w:ind w:firstLine="562"/>
      </w:pPr>
      <w:bookmarkStart w:id="103" w:name="_Toc104413318"/>
      <w:r>
        <w:rPr>
          <w:rFonts w:hint="eastAsia"/>
        </w:rPr>
        <w:t>4</w:t>
      </w:r>
      <w:r>
        <w:t>.</w:t>
      </w:r>
      <w:r w:rsidR="00E95107">
        <w:t>9</w:t>
      </w:r>
      <w:r>
        <w:t xml:space="preserve">.6 </w:t>
      </w:r>
      <w:r w:rsidRPr="00562D11">
        <w:rPr>
          <w:rFonts w:hint="eastAsia"/>
        </w:rPr>
        <w:t>流程逻辑</w:t>
      </w:r>
      <w:bookmarkEnd w:id="103"/>
    </w:p>
    <w:p w14:paraId="1BC143BB" w14:textId="2B34047F" w:rsidR="003D29E1" w:rsidRPr="00562D11" w:rsidRDefault="00FF6877" w:rsidP="003D29E1">
      <w:pPr>
        <w:spacing w:before="156" w:after="156" w:line="360" w:lineRule="auto"/>
        <w:rPr>
          <w:rFonts w:ascii="宋体" w:hAnsi="宋体"/>
        </w:rPr>
      </w:pPr>
      <w:r>
        <w:rPr>
          <w:noProof/>
        </w:rPr>
        <w:drawing>
          <wp:inline distT="0" distB="0" distL="0" distR="0" wp14:anchorId="059D39F5" wp14:editId="7BC519DB">
            <wp:extent cx="5273040" cy="1988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3040" cy="1988820"/>
                    </a:xfrm>
                    <a:prstGeom prst="rect">
                      <a:avLst/>
                    </a:prstGeom>
                    <a:noFill/>
                    <a:ln>
                      <a:noFill/>
                    </a:ln>
                  </pic:spPr>
                </pic:pic>
              </a:graphicData>
            </a:graphic>
          </wp:inline>
        </w:drawing>
      </w:r>
    </w:p>
    <w:p w14:paraId="6050156E" w14:textId="2B887631" w:rsidR="003D29E1" w:rsidRPr="00562D11" w:rsidRDefault="003D29E1" w:rsidP="003D29E1">
      <w:pPr>
        <w:pStyle w:val="3"/>
        <w:spacing w:before="156" w:after="156"/>
        <w:ind w:firstLine="562"/>
      </w:pPr>
      <w:bookmarkStart w:id="104" w:name="_Toc104413319"/>
      <w:r>
        <w:rPr>
          <w:rFonts w:hint="eastAsia"/>
        </w:rPr>
        <w:t>4</w:t>
      </w:r>
      <w:r>
        <w:t>.</w:t>
      </w:r>
      <w:r w:rsidR="00E95107">
        <w:t>9</w:t>
      </w:r>
      <w:r>
        <w:t xml:space="preserve">.7 </w:t>
      </w:r>
      <w:r w:rsidRPr="00562D11">
        <w:rPr>
          <w:rFonts w:hint="eastAsia"/>
        </w:rPr>
        <w:t>接口</w:t>
      </w:r>
      <w:bookmarkEnd w:id="104"/>
    </w:p>
    <w:p w14:paraId="76790F0D" w14:textId="77777777" w:rsidR="00C525E8" w:rsidRDefault="00C525E8" w:rsidP="00C525E8">
      <w:pPr>
        <w:spacing w:before="156" w:after="156"/>
      </w:pPr>
      <w:r>
        <w:rPr>
          <w:rFonts w:hint="eastAsia"/>
        </w:rPr>
        <w:t>对于客户手机端和</w:t>
      </w:r>
      <w:r>
        <w:rPr>
          <w:rFonts w:hint="eastAsia"/>
        </w:rPr>
        <w:t>W</w:t>
      </w:r>
      <w:r>
        <w:t>EB</w:t>
      </w:r>
      <w:r>
        <w:rPr>
          <w:rFonts w:hint="eastAsia"/>
        </w:rPr>
        <w:t>服务端都有接口。</w:t>
      </w:r>
    </w:p>
    <w:p w14:paraId="3893AAFE" w14:textId="68711355" w:rsidR="003D29E1" w:rsidRPr="00562D11" w:rsidRDefault="003D29E1" w:rsidP="003D29E1">
      <w:pPr>
        <w:pStyle w:val="3"/>
        <w:spacing w:before="156" w:after="156"/>
        <w:ind w:firstLine="562"/>
      </w:pPr>
      <w:bookmarkStart w:id="105" w:name="_Toc104413320"/>
      <w:r>
        <w:rPr>
          <w:rFonts w:hint="eastAsia"/>
        </w:rPr>
        <w:lastRenderedPageBreak/>
        <w:t>4</w:t>
      </w:r>
      <w:r>
        <w:t>.</w:t>
      </w:r>
      <w:r w:rsidR="00E95107">
        <w:t>9</w:t>
      </w:r>
      <w:r>
        <w:t xml:space="preserve">.8 </w:t>
      </w:r>
      <w:r w:rsidRPr="00562D11">
        <w:rPr>
          <w:rFonts w:hint="eastAsia"/>
        </w:rPr>
        <w:t>限制条件</w:t>
      </w:r>
      <w:bookmarkEnd w:id="105"/>
    </w:p>
    <w:p w14:paraId="77325AEB" w14:textId="77777777" w:rsidR="0001191C" w:rsidRDefault="0001191C" w:rsidP="0001191C">
      <w:pPr>
        <w:spacing w:before="156" w:after="156"/>
      </w:pPr>
      <w:r>
        <w:rPr>
          <w:rFonts w:hint="eastAsia"/>
        </w:rPr>
        <w:t>行为数据少的用户的计算特征比较有限。</w:t>
      </w:r>
    </w:p>
    <w:p w14:paraId="4E045125" w14:textId="6DBC9182" w:rsidR="003D29E1" w:rsidRPr="00562D11" w:rsidRDefault="003D29E1" w:rsidP="003D29E1">
      <w:pPr>
        <w:pStyle w:val="3"/>
        <w:spacing w:before="156" w:after="156"/>
        <w:ind w:firstLine="562"/>
      </w:pPr>
      <w:bookmarkStart w:id="106" w:name="_Toc104413321"/>
      <w:r>
        <w:rPr>
          <w:rFonts w:hint="eastAsia"/>
        </w:rPr>
        <w:t>4</w:t>
      </w:r>
      <w:r>
        <w:t>.</w:t>
      </w:r>
      <w:r w:rsidR="00E95107">
        <w:t>9</w:t>
      </w:r>
      <w:r>
        <w:t xml:space="preserve">.9 </w:t>
      </w:r>
      <w:r w:rsidRPr="00562D11">
        <w:rPr>
          <w:rFonts w:hint="eastAsia"/>
        </w:rPr>
        <w:t>测试</w:t>
      </w:r>
      <w:bookmarkEnd w:id="106"/>
    </w:p>
    <w:p w14:paraId="25DACCDE" w14:textId="5C312146" w:rsidR="006538AF" w:rsidRDefault="006538AF" w:rsidP="006538AF">
      <w:pPr>
        <w:spacing w:before="156" w:after="156"/>
      </w:pPr>
      <w:r>
        <w:rPr>
          <w:rFonts w:hint="eastAsia"/>
        </w:rPr>
        <w:t>对于高并发情况下的性能进行测试。</w:t>
      </w:r>
    </w:p>
    <w:p w14:paraId="63D65AA3" w14:textId="77777777" w:rsidR="003C7BE8" w:rsidRPr="003C7BE8" w:rsidRDefault="003C7BE8" w:rsidP="003C7BE8">
      <w:pPr>
        <w:pStyle w:val="a0"/>
        <w:spacing w:before="156" w:after="156"/>
      </w:pPr>
    </w:p>
    <w:p w14:paraId="2DBC6FC8" w14:textId="7BEAFBDF" w:rsidR="00690FD3" w:rsidRDefault="00690FD3" w:rsidP="00690FD3">
      <w:pPr>
        <w:pStyle w:val="2"/>
        <w:spacing w:before="156" w:after="156"/>
        <w:ind w:firstLineChars="249" w:firstLine="800"/>
      </w:pPr>
      <w:bookmarkStart w:id="107" w:name="_Toc104413322"/>
      <w:r>
        <w:rPr>
          <w:rFonts w:hint="eastAsia"/>
        </w:rPr>
        <w:t>4</w:t>
      </w:r>
      <w:r>
        <w:t>.</w:t>
      </w:r>
      <w:r w:rsidR="001636B6">
        <w:t>10</w:t>
      </w:r>
      <w:r>
        <w:t xml:space="preserve"> </w:t>
      </w:r>
      <w:r>
        <w:rPr>
          <w:rFonts w:hint="eastAsia"/>
        </w:rPr>
        <w:t>新闻管理</w:t>
      </w:r>
      <w:r w:rsidRPr="00562D11">
        <w:rPr>
          <w:rFonts w:hint="eastAsia"/>
        </w:rPr>
        <w:t>模块</w:t>
      </w:r>
      <w:bookmarkEnd w:id="107"/>
    </w:p>
    <w:p w14:paraId="311915D6" w14:textId="506985A6" w:rsidR="00690FD3" w:rsidRPr="00562D11" w:rsidRDefault="00690FD3" w:rsidP="00690FD3">
      <w:pPr>
        <w:pStyle w:val="3"/>
        <w:spacing w:before="156" w:after="156"/>
        <w:ind w:firstLine="562"/>
      </w:pPr>
      <w:bookmarkStart w:id="108" w:name="_Toc104413323"/>
      <w:r>
        <w:rPr>
          <w:rFonts w:hint="eastAsia"/>
        </w:rPr>
        <w:t>4</w:t>
      </w:r>
      <w:r>
        <w:t>.</w:t>
      </w:r>
      <w:r w:rsidR="001636B6">
        <w:t>10</w:t>
      </w:r>
      <w:r>
        <w:t xml:space="preserve">.1 </w:t>
      </w:r>
      <w:r w:rsidRPr="00562D11">
        <w:rPr>
          <w:rFonts w:hint="eastAsia"/>
        </w:rPr>
        <w:t>功能</w:t>
      </w:r>
      <w:bookmarkEnd w:id="108"/>
    </w:p>
    <w:p w14:paraId="2A6785D7" w14:textId="0F7259C7" w:rsidR="00690FD3" w:rsidRDefault="00BE6CBC" w:rsidP="00040DE2">
      <w:pPr>
        <w:spacing w:before="156" w:after="156"/>
      </w:pPr>
      <w:r>
        <w:rPr>
          <w:rFonts w:hint="eastAsia"/>
        </w:rPr>
        <w:t>本模块用于管理员对新闻进行增删查改。管理员对新闻的增删保证了数据库内新闻的实时性。管理员除了能查看新闻基本信息，也可以查看新闻的浏览量以及热度值等附加信息。管理员可以修改新闻信息来保证新闻信息的准确性和有效性。</w:t>
      </w:r>
    </w:p>
    <w:p w14:paraId="60864D70" w14:textId="3A4E7FA6" w:rsidR="00690FD3" w:rsidRPr="00562D11" w:rsidRDefault="00690FD3" w:rsidP="00690FD3">
      <w:pPr>
        <w:pStyle w:val="3"/>
        <w:spacing w:before="156" w:after="156"/>
        <w:ind w:firstLine="562"/>
      </w:pPr>
      <w:bookmarkStart w:id="109" w:name="_Toc104413324"/>
      <w:r>
        <w:rPr>
          <w:rFonts w:hint="eastAsia"/>
        </w:rPr>
        <w:t>4</w:t>
      </w:r>
      <w:r>
        <w:t>.</w:t>
      </w:r>
      <w:r w:rsidR="001636B6">
        <w:t>10</w:t>
      </w:r>
      <w:r>
        <w:t xml:space="preserve">.2 </w:t>
      </w:r>
      <w:r w:rsidRPr="00562D11">
        <w:rPr>
          <w:rFonts w:hint="eastAsia"/>
        </w:rPr>
        <w:t>性能</w:t>
      </w:r>
      <w:bookmarkEnd w:id="109"/>
    </w:p>
    <w:p w14:paraId="5C66594D" w14:textId="77777777" w:rsidR="00040DE2" w:rsidRDefault="00040DE2" w:rsidP="00040DE2">
      <w:pPr>
        <w:spacing w:before="156" w:after="156"/>
      </w:pPr>
      <w:r>
        <w:rPr>
          <w:rFonts w:hint="eastAsia"/>
        </w:rPr>
        <w:t>管理模块不需要很高的时效性，也不会有高并发的情况，所以对性能要求不高。</w:t>
      </w:r>
    </w:p>
    <w:p w14:paraId="42023043" w14:textId="630D0389" w:rsidR="00690FD3" w:rsidRPr="00562D11" w:rsidRDefault="00690FD3" w:rsidP="00690FD3">
      <w:pPr>
        <w:pStyle w:val="3"/>
        <w:spacing w:before="156" w:after="156"/>
        <w:ind w:firstLine="562"/>
      </w:pPr>
      <w:bookmarkStart w:id="110" w:name="_Toc104413325"/>
      <w:r>
        <w:rPr>
          <w:rFonts w:hint="eastAsia"/>
        </w:rPr>
        <w:t>4</w:t>
      </w:r>
      <w:r>
        <w:t>.</w:t>
      </w:r>
      <w:r w:rsidR="001636B6">
        <w:t>10</w:t>
      </w:r>
      <w:r>
        <w:t xml:space="preserve">.3 </w:t>
      </w:r>
      <w:r w:rsidRPr="00562D11">
        <w:rPr>
          <w:rFonts w:hint="eastAsia"/>
        </w:rPr>
        <w:t>输入项</w:t>
      </w:r>
      <w:bookmarkEnd w:id="110"/>
    </w:p>
    <w:p w14:paraId="4AC1FA10" w14:textId="77777777" w:rsidR="00040DE2" w:rsidRDefault="00040DE2" w:rsidP="00040DE2">
      <w:pPr>
        <w:spacing w:before="156" w:after="156"/>
      </w:pPr>
      <w:r>
        <w:rPr>
          <w:rFonts w:hint="eastAsia"/>
        </w:rPr>
        <w:t>添加新闻和修改新闻需要输入新闻基本信息。查询和删除可以通过关键字来搜索，对指定新闻进行操作。</w:t>
      </w:r>
    </w:p>
    <w:p w14:paraId="18C9015E" w14:textId="5E97AFE4" w:rsidR="00690FD3" w:rsidRPr="00562D11" w:rsidRDefault="00690FD3" w:rsidP="00690FD3">
      <w:pPr>
        <w:pStyle w:val="3"/>
        <w:spacing w:before="156" w:after="156"/>
        <w:ind w:firstLine="562"/>
      </w:pPr>
      <w:bookmarkStart w:id="111" w:name="_Toc104413326"/>
      <w:r>
        <w:rPr>
          <w:rFonts w:hint="eastAsia"/>
        </w:rPr>
        <w:t>4</w:t>
      </w:r>
      <w:r>
        <w:t>.</w:t>
      </w:r>
      <w:r w:rsidR="001636B6">
        <w:t>10</w:t>
      </w:r>
      <w:r>
        <w:t xml:space="preserve">.4 </w:t>
      </w:r>
      <w:r w:rsidRPr="00562D11">
        <w:rPr>
          <w:rFonts w:hint="eastAsia"/>
        </w:rPr>
        <w:t>输出项</w:t>
      </w:r>
      <w:bookmarkEnd w:id="111"/>
    </w:p>
    <w:p w14:paraId="49EB927A" w14:textId="77777777" w:rsidR="00040DE2" w:rsidRDefault="00040DE2" w:rsidP="00040DE2">
      <w:pPr>
        <w:spacing w:before="156" w:after="156"/>
      </w:pPr>
      <w:r>
        <w:rPr>
          <w:rFonts w:hint="eastAsia"/>
        </w:rPr>
        <w:t>返回相关数据以及操作是否成功的状态。</w:t>
      </w:r>
    </w:p>
    <w:p w14:paraId="0CCDE58D" w14:textId="0C04FAAE" w:rsidR="00690FD3" w:rsidRPr="00562D11" w:rsidRDefault="00690FD3" w:rsidP="00690FD3">
      <w:pPr>
        <w:pStyle w:val="3"/>
        <w:spacing w:before="156" w:after="156"/>
        <w:ind w:firstLine="562"/>
      </w:pPr>
      <w:bookmarkStart w:id="112" w:name="_Toc104413327"/>
      <w:r>
        <w:rPr>
          <w:rFonts w:hint="eastAsia"/>
        </w:rPr>
        <w:t>4</w:t>
      </w:r>
      <w:r>
        <w:t>.</w:t>
      </w:r>
      <w:r w:rsidR="001636B6">
        <w:t>10</w:t>
      </w:r>
      <w:r>
        <w:t xml:space="preserve">.5 </w:t>
      </w:r>
      <w:r w:rsidRPr="00562D11">
        <w:rPr>
          <w:rFonts w:hint="eastAsia"/>
        </w:rPr>
        <w:t>设计方法</w:t>
      </w:r>
      <w:bookmarkEnd w:id="112"/>
    </w:p>
    <w:p w14:paraId="31E836F1" w14:textId="77777777" w:rsidR="00040DE2" w:rsidRDefault="00040DE2" w:rsidP="00040DE2">
      <w:pPr>
        <w:spacing w:before="156" w:after="156"/>
      </w:pPr>
      <w:r>
        <w:rPr>
          <w:rFonts w:hint="eastAsia"/>
        </w:rPr>
        <w:t>新闻管理包含添加、修改、查询和删除四个子功能。在添加和修改部分，</w:t>
      </w:r>
      <w:r>
        <w:rPr>
          <w:rFonts w:hint="eastAsia"/>
        </w:rPr>
        <w:t>web</w:t>
      </w:r>
      <w:r>
        <w:rPr>
          <w:rFonts w:hint="eastAsia"/>
        </w:rPr>
        <w:t>端会检测输入内容是否含有敏感词汇等，保证内容的合法性。而在查询和删除部分，会有输入框用于搜索指定新闻，主要通过计算新闻标题和输入框文字的相似</w:t>
      </w:r>
      <w:r>
        <w:rPr>
          <w:rFonts w:hint="eastAsia"/>
        </w:rPr>
        <w:lastRenderedPageBreak/>
        <w:t>度。另外，该模块直接对数据库进行操作，不需要依赖其他模块。</w:t>
      </w:r>
    </w:p>
    <w:p w14:paraId="6A0D4E62" w14:textId="7D3631AB" w:rsidR="00690FD3" w:rsidRPr="00562D11" w:rsidRDefault="00690FD3" w:rsidP="00690FD3">
      <w:pPr>
        <w:pStyle w:val="3"/>
        <w:spacing w:before="156" w:after="156"/>
        <w:ind w:firstLine="562"/>
      </w:pPr>
      <w:bookmarkStart w:id="113" w:name="_Toc104413328"/>
      <w:r>
        <w:rPr>
          <w:rFonts w:hint="eastAsia"/>
        </w:rPr>
        <w:t>4</w:t>
      </w:r>
      <w:r>
        <w:t>.</w:t>
      </w:r>
      <w:r w:rsidR="001636B6">
        <w:t>10</w:t>
      </w:r>
      <w:r>
        <w:t xml:space="preserve">.6 </w:t>
      </w:r>
      <w:r w:rsidRPr="00562D11">
        <w:rPr>
          <w:rFonts w:hint="eastAsia"/>
        </w:rPr>
        <w:t>流程逻辑</w:t>
      </w:r>
      <w:bookmarkEnd w:id="113"/>
    </w:p>
    <w:p w14:paraId="1B84EC2E" w14:textId="796A2482" w:rsidR="00690FD3" w:rsidRPr="00562D11" w:rsidRDefault="000C54D6" w:rsidP="00690FD3">
      <w:pPr>
        <w:spacing w:before="156" w:after="156" w:line="360" w:lineRule="auto"/>
        <w:rPr>
          <w:rFonts w:ascii="宋体" w:hAnsi="宋体"/>
        </w:rPr>
      </w:pPr>
      <w:r>
        <w:rPr>
          <w:noProof/>
        </w:rPr>
        <w:drawing>
          <wp:inline distT="0" distB="0" distL="0" distR="0" wp14:anchorId="720EF241" wp14:editId="427092D6">
            <wp:extent cx="5273040" cy="7391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3040" cy="739140"/>
                    </a:xfrm>
                    <a:prstGeom prst="rect">
                      <a:avLst/>
                    </a:prstGeom>
                    <a:noFill/>
                    <a:ln>
                      <a:noFill/>
                    </a:ln>
                  </pic:spPr>
                </pic:pic>
              </a:graphicData>
            </a:graphic>
          </wp:inline>
        </w:drawing>
      </w:r>
    </w:p>
    <w:p w14:paraId="55656DBC" w14:textId="13CC89EA" w:rsidR="00690FD3" w:rsidRPr="00562D11" w:rsidRDefault="00690FD3" w:rsidP="00690FD3">
      <w:pPr>
        <w:pStyle w:val="3"/>
        <w:spacing w:before="156" w:after="156"/>
        <w:ind w:firstLine="562"/>
      </w:pPr>
      <w:bookmarkStart w:id="114" w:name="_Toc104413329"/>
      <w:r>
        <w:rPr>
          <w:rFonts w:hint="eastAsia"/>
        </w:rPr>
        <w:t>4</w:t>
      </w:r>
      <w:r>
        <w:t>.</w:t>
      </w:r>
      <w:r w:rsidR="001636B6">
        <w:t>10</w:t>
      </w:r>
      <w:r>
        <w:t xml:space="preserve">.7 </w:t>
      </w:r>
      <w:r w:rsidRPr="00562D11">
        <w:rPr>
          <w:rFonts w:hint="eastAsia"/>
        </w:rPr>
        <w:t>接口</w:t>
      </w:r>
      <w:bookmarkEnd w:id="114"/>
    </w:p>
    <w:p w14:paraId="7746FBA4" w14:textId="77777777" w:rsidR="00C42C5C" w:rsidRDefault="00C42C5C" w:rsidP="00C42C5C">
      <w:pPr>
        <w:spacing w:before="156" w:after="156"/>
      </w:pPr>
      <w:r>
        <w:rPr>
          <w:rFonts w:hint="eastAsia"/>
        </w:rPr>
        <w:t>管理员</w:t>
      </w:r>
      <w:r>
        <w:rPr>
          <w:rFonts w:hint="eastAsia"/>
        </w:rPr>
        <w:t>W</w:t>
      </w:r>
      <w:r>
        <w:t>EB</w:t>
      </w:r>
      <w:r>
        <w:rPr>
          <w:rFonts w:hint="eastAsia"/>
        </w:rPr>
        <w:t>端访问和操作新闻数据库的接口。</w:t>
      </w:r>
    </w:p>
    <w:p w14:paraId="55262347" w14:textId="2700F637" w:rsidR="00690FD3" w:rsidRPr="00562D11" w:rsidRDefault="00690FD3" w:rsidP="00690FD3">
      <w:pPr>
        <w:pStyle w:val="3"/>
        <w:spacing w:before="156" w:after="156"/>
        <w:ind w:firstLine="562"/>
      </w:pPr>
      <w:bookmarkStart w:id="115" w:name="_Toc104413330"/>
      <w:r>
        <w:rPr>
          <w:rFonts w:hint="eastAsia"/>
        </w:rPr>
        <w:t>4</w:t>
      </w:r>
      <w:r>
        <w:t>.</w:t>
      </w:r>
      <w:r w:rsidR="001636B6">
        <w:t>10</w:t>
      </w:r>
      <w:r>
        <w:t xml:space="preserve">.8 </w:t>
      </w:r>
      <w:r w:rsidRPr="00562D11">
        <w:rPr>
          <w:rFonts w:hint="eastAsia"/>
        </w:rPr>
        <w:t>限制条件</w:t>
      </w:r>
      <w:bookmarkEnd w:id="115"/>
    </w:p>
    <w:p w14:paraId="65AAF3AE" w14:textId="6EEAC725" w:rsidR="00C42C5C" w:rsidRDefault="00C42C5C" w:rsidP="00C42C5C">
      <w:pPr>
        <w:spacing w:before="156" w:after="156"/>
      </w:pPr>
      <w:r>
        <w:rPr>
          <w:rFonts w:hint="eastAsia"/>
        </w:rPr>
        <w:t>搜索框只能通过标题检索新闻，无法通过新闻内容检索。</w:t>
      </w:r>
    </w:p>
    <w:p w14:paraId="0F2C3AB7" w14:textId="59143A9F" w:rsidR="00690FD3" w:rsidRPr="00562D11" w:rsidRDefault="00690FD3" w:rsidP="00690FD3">
      <w:pPr>
        <w:pStyle w:val="3"/>
        <w:spacing w:before="156" w:after="156"/>
        <w:ind w:firstLine="562"/>
      </w:pPr>
      <w:bookmarkStart w:id="116" w:name="_Toc104413331"/>
      <w:r>
        <w:rPr>
          <w:rFonts w:hint="eastAsia"/>
        </w:rPr>
        <w:t>4</w:t>
      </w:r>
      <w:r>
        <w:t>.</w:t>
      </w:r>
      <w:r w:rsidR="001636B6">
        <w:t>10</w:t>
      </w:r>
      <w:r>
        <w:t xml:space="preserve">.9 </w:t>
      </w:r>
      <w:r w:rsidRPr="00562D11">
        <w:rPr>
          <w:rFonts w:hint="eastAsia"/>
        </w:rPr>
        <w:t>测试</w:t>
      </w:r>
      <w:bookmarkEnd w:id="116"/>
    </w:p>
    <w:p w14:paraId="4D4C5274" w14:textId="4004BAE0" w:rsidR="00233AA2" w:rsidRPr="00233AA2" w:rsidRDefault="004826F9" w:rsidP="00F43F9A">
      <w:pPr>
        <w:spacing w:before="156" w:after="156"/>
      </w:pPr>
      <w:r>
        <w:rPr>
          <w:rFonts w:hint="eastAsia"/>
        </w:rPr>
        <w:t>在增删改操作后，检查数据库是否及时更新。在查询操作后，检查是否检索出所有相关新闻。</w:t>
      </w:r>
    </w:p>
    <w:sectPr w:rsidR="00233AA2" w:rsidRPr="00233A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9E7941"/>
    <w:multiLevelType w:val="hybridMultilevel"/>
    <w:tmpl w:val="E84EBA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49251186">
    <w:abstractNumId w:val="1"/>
  </w:num>
  <w:num w:numId="2" w16cid:durableId="19337762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1191C"/>
    <w:rsid w:val="00034348"/>
    <w:rsid w:val="00040DE2"/>
    <w:rsid w:val="00064EBA"/>
    <w:rsid w:val="000C54D6"/>
    <w:rsid w:val="000F2CCC"/>
    <w:rsid w:val="00150C1E"/>
    <w:rsid w:val="001636B6"/>
    <w:rsid w:val="001E1D57"/>
    <w:rsid w:val="001E2103"/>
    <w:rsid w:val="00225D22"/>
    <w:rsid w:val="00233AA2"/>
    <w:rsid w:val="00234EBB"/>
    <w:rsid w:val="0027510D"/>
    <w:rsid w:val="002A36FE"/>
    <w:rsid w:val="002A4E02"/>
    <w:rsid w:val="002A7201"/>
    <w:rsid w:val="002D2B55"/>
    <w:rsid w:val="002E1986"/>
    <w:rsid w:val="002E4432"/>
    <w:rsid w:val="002F46E1"/>
    <w:rsid w:val="003A0438"/>
    <w:rsid w:val="003C7BE8"/>
    <w:rsid w:val="003D29E1"/>
    <w:rsid w:val="003F026C"/>
    <w:rsid w:val="004100BC"/>
    <w:rsid w:val="00431618"/>
    <w:rsid w:val="004677F3"/>
    <w:rsid w:val="004700F3"/>
    <w:rsid w:val="004826F9"/>
    <w:rsid w:val="004A2D9E"/>
    <w:rsid w:val="004E7BC9"/>
    <w:rsid w:val="00526273"/>
    <w:rsid w:val="00562D11"/>
    <w:rsid w:val="00565BA8"/>
    <w:rsid w:val="00604548"/>
    <w:rsid w:val="0060773D"/>
    <w:rsid w:val="00630533"/>
    <w:rsid w:val="00631E1A"/>
    <w:rsid w:val="00647FF8"/>
    <w:rsid w:val="00653761"/>
    <w:rsid w:val="006538AF"/>
    <w:rsid w:val="006856A1"/>
    <w:rsid w:val="00687A0F"/>
    <w:rsid w:val="00690FD3"/>
    <w:rsid w:val="00711169"/>
    <w:rsid w:val="00773341"/>
    <w:rsid w:val="00782AE0"/>
    <w:rsid w:val="00791E9D"/>
    <w:rsid w:val="00792F1C"/>
    <w:rsid w:val="007A2458"/>
    <w:rsid w:val="007A3F9B"/>
    <w:rsid w:val="007E33F8"/>
    <w:rsid w:val="0080461E"/>
    <w:rsid w:val="00835F13"/>
    <w:rsid w:val="0086005C"/>
    <w:rsid w:val="008608B2"/>
    <w:rsid w:val="00866F59"/>
    <w:rsid w:val="008B5E83"/>
    <w:rsid w:val="008E57BB"/>
    <w:rsid w:val="009466D9"/>
    <w:rsid w:val="00953B76"/>
    <w:rsid w:val="009F0A35"/>
    <w:rsid w:val="00A17C3A"/>
    <w:rsid w:val="00A21E71"/>
    <w:rsid w:val="00A34224"/>
    <w:rsid w:val="00A6023E"/>
    <w:rsid w:val="00AA2FDE"/>
    <w:rsid w:val="00AF0338"/>
    <w:rsid w:val="00B17E2C"/>
    <w:rsid w:val="00B230DE"/>
    <w:rsid w:val="00B27B2E"/>
    <w:rsid w:val="00B810AD"/>
    <w:rsid w:val="00B81EBA"/>
    <w:rsid w:val="00BD0684"/>
    <w:rsid w:val="00BE6CBC"/>
    <w:rsid w:val="00C03EBF"/>
    <w:rsid w:val="00C42C5C"/>
    <w:rsid w:val="00C525E8"/>
    <w:rsid w:val="00C66FB3"/>
    <w:rsid w:val="00C826B2"/>
    <w:rsid w:val="00CB08F7"/>
    <w:rsid w:val="00D9676E"/>
    <w:rsid w:val="00DE21C3"/>
    <w:rsid w:val="00DE7CBF"/>
    <w:rsid w:val="00E060B6"/>
    <w:rsid w:val="00E50386"/>
    <w:rsid w:val="00E55CC0"/>
    <w:rsid w:val="00E57534"/>
    <w:rsid w:val="00E7159B"/>
    <w:rsid w:val="00E73F41"/>
    <w:rsid w:val="00E77F9A"/>
    <w:rsid w:val="00E8059C"/>
    <w:rsid w:val="00E95107"/>
    <w:rsid w:val="00EE2826"/>
    <w:rsid w:val="00EE68C8"/>
    <w:rsid w:val="00EE6ECD"/>
    <w:rsid w:val="00EE7AE5"/>
    <w:rsid w:val="00F43F9A"/>
    <w:rsid w:val="00F51B32"/>
    <w:rsid w:val="00F5408E"/>
    <w:rsid w:val="00F65161"/>
    <w:rsid w:val="00F71BEB"/>
    <w:rsid w:val="00F83903"/>
    <w:rsid w:val="00FB50F5"/>
    <w:rsid w:val="00FE6DDA"/>
    <w:rsid w:val="00FF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F51B32"/>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 w:type="paragraph" w:styleId="a9">
    <w:name w:val="Normal (Web)"/>
    <w:basedOn w:val="a"/>
    <w:uiPriority w:val="99"/>
    <w:semiHidden/>
    <w:unhideWhenUsed/>
    <w:rsid w:val="002A36FE"/>
    <w:pPr>
      <w:widowControl/>
      <w:spacing w:beforeLines="0" w:before="100" w:beforeAutospacing="1" w:afterLines="0" w:after="100" w:afterAutospacing="1" w:line="240" w:lineRule="auto"/>
      <w:ind w:firstLineChars="0" w:firstLine="0"/>
      <w:jc w:val="left"/>
    </w:pPr>
    <w:rPr>
      <w:rFonts w:ascii="宋体" w:hAnsi="宋体" w:cs="宋体"/>
      <w:kern w:val="0"/>
      <w:szCs w:val="24"/>
    </w:rPr>
  </w:style>
  <w:style w:type="character" w:styleId="aa">
    <w:name w:val="Strong"/>
    <w:basedOn w:val="a1"/>
    <w:uiPriority w:val="22"/>
    <w:qFormat/>
    <w:rsid w:val="002A36F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0053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png"/><Relationship Id="rId55" Type="http://schemas.openxmlformats.org/officeDocument/2006/relationships/image" Target="media/image35.png"/><Relationship Id="rId7" Type="http://schemas.openxmlformats.org/officeDocument/2006/relationships/image" Target="https://pic.17qq.com/uploads/mqgqmhpqy.jpeg" TargetMode="Externa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5.bin"/><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image" Target="media/image33.png"/><Relationship Id="rId58" Type="http://schemas.openxmlformats.org/officeDocument/2006/relationships/image" Target="media/image38.png"/><Relationship Id="rId5" Type="http://schemas.openxmlformats.org/officeDocument/2006/relationships/webSettings" Target="webSettings.xml"/><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6.png"/><Relationship Id="rId8" Type="http://schemas.openxmlformats.org/officeDocument/2006/relationships/image" Target="media/image2.pn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fontTable" Target="fontTable.xml"/><Relationship Id="rId20" Type="http://schemas.openxmlformats.org/officeDocument/2006/relationships/image" Target="media/image14.wmf"/><Relationship Id="rId41" Type="http://schemas.openxmlformats.org/officeDocument/2006/relationships/oleObject" Target="embeddings/oleObject10.bin"/><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image" Target="media/image37.png"/><Relationship Id="rId10" Type="http://schemas.openxmlformats.org/officeDocument/2006/relationships/image" Target="media/image4.png"/><Relationship Id="rId31" Type="http://schemas.openxmlformats.org/officeDocument/2006/relationships/image" Target="media/image20.png"/><Relationship Id="rId44" Type="http://schemas.openxmlformats.org/officeDocument/2006/relationships/image" Target="media/image27.wmf"/><Relationship Id="rId52" Type="http://schemas.openxmlformats.org/officeDocument/2006/relationships/image" Target="media/image32.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D8D77-1322-454B-A024-82930A7DA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34</Pages>
  <Words>3054</Words>
  <Characters>17409</Characters>
  <Application>Microsoft Office Word</Application>
  <DocSecurity>0</DocSecurity>
  <Lines>145</Lines>
  <Paragraphs>40</Paragraphs>
  <ScaleCrop>false</ScaleCrop>
  <Company/>
  <LinksUpToDate>false</LinksUpToDate>
  <CharactersWithSpaces>20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1216027234@qq.com</cp:lastModifiedBy>
  <cp:revision>101</cp:revision>
  <dcterms:created xsi:type="dcterms:W3CDTF">2022-05-25T12:22:00Z</dcterms:created>
  <dcterms:modified xsi:type="dcterms:W3CDTF">2022-05-26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